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A20" w:rsidRPr="00BC46F7" w:rsidRDefault="00F95A20" w:rsidP="00AB7A0A">
      <w:pPr>
        <w:pStyle w:val="ListParagraph"/>
        <w:numPr>
          <w:ilvl w:val="0"/>
          <w:numId w:val="1"/>
        </w:numPr>
        <w:rPr>
          <w:b/>
          <w:sz w:val="28"/>
          <w:szCs w:val="28"/>
        </w:rPr>
      </w:pPr>
      <w:r w:rsidRPr="00BC46F7">
        <w:rPr>
          <w:b/>
          <w:sz w:val="28"/>
          <w:szCs w:val="28"/>
        </w:rPr>
        <w:t>Models Equations</w:t>
      </w:r>
    </w:p>
    <w:p w:rsidR="00AB7A0A" w:rsidRPr="00BC46F7" w:rsidRDefault="00AB7A0A" w:rsidP="00AB7A0A">
      <w:pPr>
        <w:ind w:left="360"/>
        <w:rPr>
          <w:b/>
          <w:sz w:val="24"/>
          <w:szCs w:val="24"/>
        </w:rPr>
      </w:pPr>
      <w:r w:rsidRPr="00BC46F7">
        <w:rPr>
          <w:b/>
          <w:sz w:val="24"/>
          <w:szCs w:val="24"/>
        </w:rPr>
        <w:t xml:space="preserve">(n) </w:t>
      </w:r>
    </w:p>
    <w:p w:rsidR="005671A4" w:rsidRPr="00F13764" w:rsidRDefault="005671A4" w:rsidP="005671A4">
      <w:pPr>
        <w:ind w:left="360"/>
        <w:rPr>
          <w:b/>
        </w:rPr>
      </w:pPr>
      <w:r w:rsidRPr="00F13764">
        <w:rPr>
          <w:b/>
        </w:rPr>
        <w:t>HM:</w:t>
      </w:r>
    </w:p>
    <w:p w:rsidR="005671A4" w:rsidRPr="00F13764" w:rsidRDefault="005671A4" w:rsidP="005671A4">
      <w:pPr>
        <w:ind w:left="360"/>
        <w:rPr>
          <w:b/>
        </w:rPr>
      </w:pPr>
      <w:r w:rsidRPr="00F13764">
        <w:rPr>
          <w:b/>
        </w:rPr>
        <w:t xml:space="preserve">Level 1: </w:t>
      </w:r>
    </w:p>
    <w:p w:rsidR="005671A4" w:rsidRDefault="005671A4" w:rsidP="005671A4">
      <w:pPr>
        <w:ind w:left="360"/>
      </w:pPr>
      <w:r w:rsidRPr="005671A4">
        <w:rPr>
          <w:position w:val="-32"/>
        </w:rPr>
        <w:object w:dxaOrig="78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2.1pt;height:38.25pt" o:ole="">
            <v:imagedata r:id="rId7" o:title=""/>
          </v:shape>
          <o:OLEObject Type="Embed" ProgID="Equation.DSMT4" ShapeID="_x0000_i1025" DrawAspect="Content" ObjectID="_1474060402" r:id="rId8"/>
        </w:object>
      </w:r>
    </w:p>
    <w:p w:rsidR="005671A4" w:rsidRDefault="005671A4" w:rsidP="005671A4">
      <w:pPr>
        <w:ind w:left="360"/>
      </w:pPr>
      <w:r>
        <w:t xml:space="preserve">Where </w:t>
      </w:r>
      <w:r w:rsidRPr="005671A4">
        <w:rPr>
          <w:position w:val="-14"/>
        </w:rPr>
        <w:object w:dxaOrig="1400" w:dyaOrig="400">
          <v:shape id="_x0000_i1026" type="#_x0000_t75" style="width:70.35pt;height:20.15pt" o:ole="">
            <v:imagedata r:id="rId9" o:title=""/>
          </v:shape>
          <o:OLEObject Type="Embed" ProgID="Equation.DSMT4" ShapeID="_x0000_i1026" DrawAspect="Content" ObjectID="_1474060403" r:id="rId10"/>
        </w:object>
      </w:r>
      <w:r w:rsidR="0044311C">
        <w:t xml:space="preserve"> and are independent.</w:t>
      </w:r>
    </w:p>
    <w:p w:rsidR="005671A4" w:rsidRPr="00F13764" w:rsidRDefault="005671A4" w:rsidP="005671A4">
      <w:pPr>
        <w:ind w:left="360"/>
        <w:rPr>
          <w:b/>
        </w:rPr>
      </w:pPr>
      <w:r w:rsidRPr="00F13764">
        <w:rPr>
          <w:b/>
        </w:rPr>
        <w:t>Level 2:</w:t>
      </w:r>
    </w:p>
    <w:p w:rsidR="005671A4" w:rsidRDefault="005671A4" w:rsidP="005671A4">
      <w:pPr>
        <w:ind w:left="360"/>
      </w:pPr>
      <w:r w:rsidRPr="005671A4">
        <w:rPr>
          <w:position w:val="-112"/>
        </w:rPr>
        <w:object w:dxaOrig="3320" w:dyaOrig="2360">
          <v:shape id="_x0000_i1027" type="#_x0000_t75" style="width:165.8pt;height:118.1pt" o:ole="">
            <v:imagedata r:id="rId11" o:title=""/>
          </v:shape>
          <o:OLEObject Type="Embed" ProgID="Equation.DSMT4" ShapeID="_x0000_i1027" DrawAspect="Content" ObjectID="_1474060404" r:id="rId12"/>
        </w:object>
      </w:r>
    </w:p>
    <w:p w:rsidR="00A17916" w:rsidRDefault="00A17916" w:rsidP="005671A4">
      <w:pPr>
        <w:ind w:left="360"/>
      </w:pPr>
      <w:r>
        <w:t xml:space="preserve">Where </w:t>
      </w:r>
      <w:r w:rsidRPr="00A17916">
        <w:rPr>
          <w:position w:val="-14"/>
        </w:rPr>
        <w:object w:dxaOrig="1520" w:dyaOrig="400">
          <v:shape id="_x0000_i1028" type="#_x0000_t75" style="width:76.1pt;height:20.15pt" o:ole="">
            <v:imagedata r:id="rId13" o:title=""/>
          </v:shape>
          <o:OLEObject Type="Embed" ProgID="Equation.DSMT4" ShapeID="_x0000_i1028" DrawAspect="Content" ObjectID="_1474060405" r:id="rId14"/>
        </w:object>
      </w:r>
      <w:r>
        <w:t xml:space="preserve">i.i.d. and are independent of </w:t>
      </w:r>
      <w:r w:rsidRPr="00A17916">
        <w:rPr>
          <w:position w:val="-14"/>
        </w:rPr>
        <w:object w:dxaOrig="300" w:dyaOrig="380">
          <v:shape id="_x0000_i1029" type="#_x0000_t75" style="width:15.2pt;height:18.95pt" o:ole="">
            <v:imagedata r:id="rId15" o:title=""/>
          </v:shape>
          <o:OLEObject Type="Embed" ProgID="Equation.DSMT4" ShapeID="_x0000_i1029" DrawAspect="Content" ObjectID="_1474060406" r:id="rId16"/>
        </w:object>
      </w:r>
    </w:p>
    <w:p w:rsidR="00BC46F7" w:rsidRDefault="00BB6E82" w:rsidP="005671A4">
      <w:pPr>
        <w:ind w:left="360"/>
        <w:rPr>
          <w:b/>
        </w:rPr>
      </w:pPr>
      <w:r w:rsidRPr="00BB6E82">
        <w:rPr>
          <w:b/>
        </w:rPr>
        <w:t>LMM:</w:t>
      </w:r>
    </w:p>
    <w:p w:rsidR="00BB6E82" w:rsidRDefault="00E64F69" w:rsidP="005671A4">
      <w:pPr>
        <w:ind w:left="360"/>
        <w:rPr>
          <w:b/>
        </w:rPr>
      </w:pPr>
      <w:r w:rsidRPr="00E64F69">
        <w:rPr>
          <w:b/>
          <w:position w:val="-32"/>
        </w:rPr>
        <w:object w:dxaOrig="7780" w:dyaOrig="760">
          <v:shape id="_x0000_i1030" type="#_x0000_t75" style="width:389.6pt;height:38.25pt" o:ole="">
            <v:imagedata r:id="rId17" o:title=""/>
          </v:shape>
          <o:OLEObject Type="Embed" ProgID="Equation.DSMT4" ShapeID="_x0000_i1030" DrawAspect="Content" ObjectID="_1474060407" r:id="rId18"/>
        </w:object>
      </w:r>
    </w:p>
    <w:p w:rsidR="00DF4347" w:rsidRDefault="00DF4347" w:rsidP="005671A4">
      <w:pPr>
        <w:ind w:left="360"/>
        <w:rPr>
          <w:b/>
        </w:rPr>
      </w:pPr>
      <w:r>
        <w:rPr>
          <w:b/>
        </w:rPr>
        <w:t>MM:</w:t>
      </w:r>
    </w:p>
    <w:p w:rsidR="00DF4347" w:rsidRDefault="009F0818" w:rsidP="005671A4">
      <w:pPr>
        <w:ind w:left="360"/>
        <w:rPr>
          <w:b/>
        </w:rPr>
      </w:pPr>
      <w:r w:rsidRPr="009F0818">
        <w:rPr>
          <w:b/>
          <w:position w:val="-14"/>
        </w:rPr>
        <w:object w:dxaOrig="2600" w:dyaOrig="400">
          <v:shape id="_x0000_i1031" type="#_x0000_t75" style="width:129.6pt;height:20.15pt" o:ole="">
            <v:imagedata r:id="rId19" o:title=""/>
          </v:shape>
          <o:OLEObject Type="Embed" ProgID="Equation.DSMT4" ShapeID="_x0000_i1031" DrawAspect="Content" ObjectID="_1474060408" r:id="rId20"/>
        </w:object>
      </w:r>
    </w:p>
    <w:p w:rsidR="007912EA" w:rsidRDefault="009F0818" w:rsidP="005671A4">
      <w:pPr>
        <w:ind w:left="360"/>
      </w:pPr>
      <w:r>
        <w:t xml:space="preserve">Where </w:t>
      </w:r>
    </w:p>
    <w:p w:rsidR="009F0818" w:rsidRDefault="009F0818" w:rsidP="005671A4">
      <w:pPr>
        <w:ind w:left="360"/>
      </w:pPr>
      <w:r w:rsidRPr="009F0818">
        <w:rPr>
          <w:position w:val="-32"/>
        </w:rPr>
        <w:object w:dxaOrig="7100" w:dyaOrig="760">
          <v:shape id="_x0000_i1032" type="#_x0000_t75" style="width:355.05pt;height:38.25pt" o:ole="">
            <v:imagedata r:id="rId21" o:title=""/>
          </v:shape>
          <o:OLEObject Type="Embed" ProgID="Equation.DSMT4" ShapeID="_x0000_i1032" DrawAspect="Content" ObjectID="_1474060409" r:id="rId22"/>
        </w:object>
      </w:r>
    </w:p>
    <w:p w:rsidR="00C01690" w:rsidRDefault="00C01690">
      <w:r>
        <w:br w:type="page"/>
      </w:r>
    </w:p>
    <w:p w:rsidR="00C01690" w:rsidRPr="007773CC" w:rsidRDefault="00C01690" w:rsidP="005671A4">
      <w:pPr>
        <w:ind w:left="360"/>
        <w:rPr>
          <w:b/>
          <w:sz w:val="24"/>
          <w:szCs w:val="24"/>
        </w:rPr>
      </w:pPr>
      <w:r w:rsidRPr="007773CC">
        <w:rPr>
          <w:b/>
          <w:sz w:val="24"/>
          <w:szCs w:val="24"/>
        </w:rPr>
        <w:lastRenderedPageBreak/>
        <w:t>(o)</w:t>
      </w:r>
    </w:p>
    <w:p w:rsidR="00C01690" w:rsidRDefault="00A00481" w:rsidP="005671A4">
      <w:pPr>
        <w:ind w:left="360"/>
      </w:pPr>
      <w:r w:rsidRPr="00A00481">
        <w:rPr>
          <w:position w:val="-14"/>
        </w:rPr>
        <w:object w:dxaOrig="999" w:dyaOrig="380">
          <v:shape id="_x0000_i1033" type="#_x0000_t75" style="width:50.2pt;height:18.95pt" o:ole="">
            <v:imagedata r:id="rId23" o:title=""/>
          </v:shape>
          <o:OLEObject Type="Embed" ProgID="Equation.DSMT4" ShapeID="_x0000_i1033" DrawAspect="Content" ObjectID="_1474060410" r:id="rId24"/>
        </w:object>
      </w:r>
      <w:r>
        <w:t>=</w:t>
      </w:r>
      <w:r w:rsidR="00E834E7">
        <w:t xml:space="preserve"> </w:t>
      </w:r>
      <w:r>
        <w:t xml:space="preserve">1 if isolated; </w:t>
      </w:r>
      <w:r w:rsidRPr="00A00481">
        <w:rPr>
          <w:position w:val="-14"/>
        </w:rPr>
        <w:object w:dxaOrig="999" w:dyaOrig="380">
          <v:shape id="_x0000_i1034" type="#_x0000_t75" style="width:50.2pt;height:18.95pt" o:ole="">
            <v:imagedata r:id="rId25" o:title=""/>
          </v:shape>
          <o:OLEObject Type="Embed" ProgID="Equation.DSMT4" ShapeID="_x0000_i1034" DrawAspect="Content" ObjectID="_1474060411" r:id="rId26"/>
        </w:object>
      </w:r>
      <w:r>
        <w:t>=</w:t>
      </w:r>
      <w:r w:rsidR="00E834E7">
        <w:t xml:space="preserve"> </w:t>
      </w:r>
      <w:r>
        <w:t>0 if not;</w:t>
      </w:r>
    </w:p>
    <w:p w:rsidR="00A00481" w:rsidRDefault="00A00481" w:rsidP="005671A4">
      <w:pPr>
        <w:ind w:left="360"/>
      </w:pPr>
      <w:r w:rsidRPr="00A00481">
        <w:rPr>
          <w:position w:val="-14"/>
        </w:rPr>
        <w:object w:dxaOrig="720" w:dyaOrig="380">
          <v:shape id="_x0000_i1035" type="#_x0000_t75" style="width:36.2pt;height:18.95pt" o:ole="">
            <v:imagedata r:id="rId27" o:title=""/>
          </v:shape>
          <o:OLEObject Type="Embed" ProgID="Equation.DSMT4" ShapeID="_x0000_i1035" DrawAspect="Content" ObjectID="_1474060412" r:id="rId28"/>
        </w:object>
      </w:r>
      <w:r>
        <w:t>=</w:t>
      </w:r>
      <w:r w:rsidR="00E834E7">
        <w:t xml:space="preserve"> </w:t>
      </w:r>
      <w:r>
        <w:t xml:space="preserve">1 if rural; </w:t>
      </w:r>
      <w:r w:rsidRPr="00A00481">
        <w:rPr>
          <w:position w:val="-14"/>
        </w:rPr>
        <w:object w:dxaOrig="720" w:dyaOrig="380">
          <v:shape id="_x0000_i1036" type="#_x0000_t75" style="width:36.2pt;height:18.95pt" o:ole="">
            <v:imagedata r:id="rId29" o:title=""/>
          </v:shape>
          <o:OLEObject Type="Embed" ProgID="Equation.DSMT4" ShapeID="_x0000_i1036" DrawAspect="Content" ObjectID="_1474060413" r:id="rId30"/>
        </w:object>
      </w:r>
      <w:r>
        <w:t>= 0 if not;</w:t>
      </w:r>
    </w:p>
    <w:p w:rsidR="00E834E7" w:rsidRDefault="00775E7F" w:rsidP="005671A4">
      <w:pPr>
        <w:ind w:left="360"/>
      </w:pPr>
      <w:r w:rsidRPr="00775E7F">
        <w:rPr>
          <w:position w:val="-14"/>
        </w:rPr>
        <w:object w:dxaOrig="880" w:dyaOrig="380">
          <v:shape id="_x0000_i1037" type="#_x0000_t75" style="width:44pt;height:18.95pt" o:ole="">
            <v:imagedata r:id="rId31" o:title=""/>
          </v:shape>
          <o:OLEObject Type="Embed" ProgID="Equation.DSMT4" ShapeID="_x0000_i1037" DrawAspect="Content" ObjectID="_1474060414" r:id="rId32"/>
        </w:object>
      </w:r>
      <w:r>
        <w:t xml:space="preserve"> = 1 if suburb; </w:t>
      </w:r>
      <w:r w:rsidRPr="00775E7F">
        <w:rPr>
          <w:position w:val="-14"/>
        </w:rPr>
        <w:object w:dxaOrig="880" w:dyaOrig="380">
          <v:shape id="_x0000_i1038" type="#_x0000_t75" style="width:44pt;height:18.95pt" o:ole="">
            <v:imagedata r:id="rId33" o:title=""/>
          </v:shape>
          <o:OLEObject Type="Embed" ProgID="Equation.DSMT4" ShapeID="_x0000_i1038" DrawAspect="Content" ObjectID="_1474060415" r:id="rId34"/>
        </w:object>
      </w:r>
      <w:r>
        <w:t>= 0 if not.</w:t>
      </w:r>
    </w:p>
    <w:p w:rsidR="00B4637A" w:rsidRDefault="00B4637A" w:rsidP="005671A4">
      <w:pPr>
        <w:ind w:left="360"/>
        <w:rPr>
          <w:b/>
        </w:rPr>
      </w:pPr>
      <w:r w:rsidRPr="00B4637A">
        <w:rPr>
          <w:b/>
        </w:rPr>
        <w:t>HM:</w:t>
      </w:r>
    </w:p>
    <w:p w:rsidR="005F7A52" w:rsidRPr="00B4637A" w:rsidRDefault="005F7A52" w:rsidP="005671A4">
      <w:pPr>
        <w:ind w:left="360"/>
        <w:rPr>
          <w:b/>
        </w:rPr>
      </w:pPr>
      <w:r>
        <w:rPr>
          <w:b/>
        </w:rPr>
        <w:t>Level 1:</w:t>
      </w:r>
    </w:p>
    <w:p w:rsidR="009675E4" w:rsidRDefault="005F7A52" w:rsidP="009675E4">
      <w:pPr>
        <w:ind w:left="360"/>
      </w:pPr>
      <w:r w:rsidRPr="005F7A52">
        <w:rPr>
          <w:position w:val="-32"/>
        </w:rPr>
        <w:object w:dxaOrig="7839" w:dyaOrig="760">
          <v:shape id="_x0000_i1039" type="#_x0000_t75" style="width:392.1pt;height:38.25pt" o:ole="">
            <v:imagedata r:id="rId35" o:title=""/>
          </v:shape>
          <o:OLEObject Type="Embed" ProgID="Equation.DSMT4" ShapeID="_x0000_i1039" DrawAspect="Content" ObjectID="_1474060416" r:id="rId36"/>
        </w:object>
      </w:r>
    </w:p>
    <w:p w:rsidR="00042041" w:rsidRDefault="00042041" w:rsidP="009675E4">
      <w:pPr>
        <w:ind w:left="360"/>
      </w:pPr>
      <w:r>
        <w:t xml:space="preserve">Where </w:t>
      </w:r>
      <w:r w:rsidRPr="00042041">
        <w:rPr>
          <w:position w:val="-14"/>
        </w:rPr>
        <w:object w:dxaOrig="1400" w:dyaOrig="400">
          <v:shape id="_x0000_i1040" type="#_x0000_t75" style="width:70.35pt;height:20.15pt" o:ole="">
            <v:imagedata r:id="rId37" o:title=""/>
          </v:shape>
          <o:OLEObject Type="Embed" ProgID="Equation.DSMT4" ShapeID="_x0000_i1040" DrawAspect="Content" ObjectID="_1474060417" r:id="rId38"/>
        </w:object>
      </w:r>
      <w:r>
        <w:t xml:space="preserve"> and are independent</w:t>
      </w:r>
    </w:p>
    <w:p w:rsidR="00042041" w:rsidRPr="00A57169" w:rsidRDefault="00A57169" w:rsidP="005671A4">
      <w:pPr>
        <w:ind w:left="360"/>
        <w:rPr>
          <w:b/>
        </w:rPr>
      </w:pPr>
      <w:r w:rsidRPr="00A57169">
        <w:rPr>
          <w:b/>
        </w:rPr>
        <w:t>Level 2:</w:t>
      </w:r>
    </w:p>
    <w:p w:rsidR="00A57169" w:rsidRDefault="008A7B07" w:rsidP="005671A4">
      <w:pPr>
        <w:ind w:left="360"/>
      </w:pPr>
      <w:r w:rsidRPr="008A7B07">
        <w:rPr>
          <w:position w:val="-112"/>
        </w:rPr>
        <w:object w:dxaOrig="7820" w:dyaOrig="2360">
          <v:shape id="_x0000_i1041" type="#_x0000_t75" style="width:391.25pt;height:118.1pt" o:ole="">
            <v:imagedata r:id="rId39" o:title=""/>
          </v:shape>
          <o:OLEObject Type="Embed" ProgID="Equation.DSMT4" ShapeID="_x0000_i1041" DrawAspect="Content" ObjectID="_1474060418" r:id="rId40"/>
        </w:object>
      </w:r>
    </w:p>
    <w:p w:rsidR="008A7B07" w:rsidRDefault="008A7B07" w:rsidP="005671A4">
      <w:pPr>
        <w:ind w:left="360"/>
      </w:pPr>
      <w:r>
        <w:t xml:space="preserve">Where </w:t>
      </w:r>
      <w:r w:rsidRPr="008A7B07">
        <w:rPr>
          <w:position w:val="-14"/>
        </w:rPr>
        <w:object w:dxaOrig="1520" w:dyaOrig="400">
          <v:shape id="_x0000_i1042" type="#_x0000_t75" style="width:76.1pt;height:20.15pt" o:ole="">
            <v:imagedata r:id="rId41" o:title=""/>
          </v:shape>
          <o:OLEObject Type="Embed" ProgID="Equation.DSMT4" ShapeID="_x0000_i1042" DrawAspect="Content" ObjectID="_1474060419" r:id="rId42"/>
        </w:object>
      </w:r>
      <w:r w:rsidRPr="008A7B07">
        <w:t xml:space="preserve"> </w:t>
      </w:r>
      <w:r>
        <w:t xml:space="preserve">i.i.d. and are independent of </w:t>
      </w:r>
      <w:r w:rsidRPr="00A17916">
        <w:rPr>
          <w:position w:val="-14"/>
        </w:rPr>
        <w:object w:dxaOrig="300" w:dyaOrig="380">
          <v:shape id="_x0000_i1043" type="#_x0000_t75" style="width:15.2pt;height:18.95pt" o:ole="">
            <v:imagedata r:id="rId15" o:title=""/>
          </v:shape>
          <o:OLEObject Type="Embed" ProgID="Equation.DSMT4" ShapeID="_x0000_i1043" DrawAspect="Content" ObjectID="_1474060420" r:id="rId43"/>
        </w:object>
      </w:r>
    </w:p>
    <w:p w:rsidR="00A6580A" w:rsidRDefault="00A6580A" w:rsidP="005671A4">
      <w:pPr>
        <w:ind w:left="360"/>
        <w:rPr>
          <w:b/>
        </w:rPr>
      </w:pPr>
      <w:r w:rsidRPr="00A6580A">
        <w:rPr>
          <w:b/>
        </w:rPr>
        <w:t>LMM</w:t>
      </w:r>
      <w:r>
        <w:rPr>
          <w:b/>
        </w:rPr>
        <w:t>:</w:t>
      </w:r>
    </w:p>
    <w:p w:rsidR="00A6580A" w:rsidRDefault="00056BE4" w:rsidP="005671A4">
      <w:pPr>
        <w:ind w:left="360"/>
        <w:rPr>
          <w:b/>
        </w:rPr>
      </w:pPr>
      <w:r w:rsidRPr="00056BE4">
        <w:rPr>
          <w:b/>
          <w:position w:val="-54"/>
        </w:rPr>
        <w:object w:dxaOrig="7660" w:dyaOrig="1160">
          <v:shape id="_x0000_i1044" type="#_x0000_t75" style="width:383.05pt;height:57.6pt" o:ole="">
            <v:imagedata r:id="rId44" o:title=""/>
          </v:shape>
          <o:OLEObject Type="Embed" ProgID="Equation.DSMT4" ShapeID="_x0000_i1044" DrawAspect="Content" ObjectID="_1474060421" r:id="rId45"/>
        </w:object>
      </w:r>
    </w:p>
    <w:p w:rsidR="00BE6938" w:rsidRDefault="006F029D" w:rsidP="005671A4">
      <w:pPr>
        <w:ind w:left="360"/>
        <w:rPr>
          <w:b/>
        </w:rPr>
      </w:pPr>
      <w:r>
        <w:rPr>
          <w:b/>
        </w:rPr>
        <w:t>MM:</w:t>
      </w:r>
    </w:p>
    <w:p w:rsidR="006F029D" w:rsidRDefault="000C7A30" w:rsidP="005671A4">
      <w:pPr>
        <w:ind w:left="360"/>
        <w:rPr>
          <w:b/>
        </w:rPr>
      </w:pPr>
      <w:r w:rsidRPr="000C7A30">
        <w:rPr>
          <w:b/>
          <w:position w:val="-14"/>
        </w:rPr>
        <w:object w:dxaOrig="2600" w:dyaOrig="400">
          <v:shape id="_x0000_i1045" type="#_x0000_t75" style="width:129.6pt;height:20.15pt" o:ole="">
            <v:imagedata r:id="rId46" o:title=""/>
          </v:shape>
          <o:OLEObject Type="Embed" ProgID="Equation.DSMT4" ShapeID="_x0000_i1045" DrawAspect="Content" ObjectID="_1474060422" r:id="rId47"/>
        </w:object>
      </w:r>
    </w:p>
    <w:p w:rsidR="000C7A30" w:rsidRDefault="000C7A30" w:rsidP="005671A4">
      <w:pPr>
        <w:ind w:left="360"/>
      </w:pPr>
      <w:r>
        <w:t xml:space="preserve">Where </w:t>
      </w:r>
    </w:p>
    <w:p w:rsidR="000C7A30" w:rsidRDefault="004460E9" w:rsidP="005671A4">
      <w:pPr>
        <w:ind w:left="360"/>
      </w:pPr>
      <w:r w:rsidRPr="004460E9">
        <w:rPr>
          <w:position w:val="-54"/>
        </w:rPr>
        <w:object w:dxaOrig="7100" w:dyaOrig="1160">
          <v:shape id="_x0000_i1046" type="#_x0000_t75" style="width:355.05pt;height:58pt" o:ole="">
            <v:imagedata r:id="rId48" o:title=""/>
          </v:shape>
          <o:OLEObject Type="Embed" ProgID="Equation.DSMT4" ShapeID="_x0000_i1046" DrawAspect="Content" ObjectID="_1474060423" r:id="rId49"/>
        </w:object>
      </w:r>
    </w:p>
    <w:p w:rsidR="007C0270" w:rsidRDefault="007C0270" w:rsidP="005671A4">
      <w:pPr>
        <w:ind w:left="360"/>
        <w:rPr>
          <w:b/>
          <w:sz w:val="24"/>
          <w:szCs w:val="24"/>
        </w:rPr>
      </w:pPr>
      <w:r w:rsidRPr="007C0270">
        <w:rPr>
          <w:b/>
          <w:sz w:val="24"/>
          <w:szCs w:val="24"/>
        </w:rPr>
        <w:t>(p)</w:t>
      </w:r>
    </w:p>
    <w:p w:rsidR="007C0270" w:rsidRDefault="007F0F9E" w:rsidP="005671A4">
      <w:pPr>
        <w:ind w:left="360"/>
        <w:rPr>
          <w:b/>
        </w:rPr>
      </w:pPr>
      <w:r>
        <w:rPr>
          <w:b/>
        </w:rPr>
        <w:t>HM:</w:t>
      </w:r>
    </w:p>
    <w:p w:rsidR="007F0F9E" w:rsidRDefault="00CD6291" w:rsidP="005671A4">
      <w:pPr>
        <w:ind w:left="360"/>
        <w:rPr>
          <w:b/>
        </w:rPr>
      </w:pPr>
      <w:r>
        <w:rPr>
          <w:b/>
        </w:rPr>
        <w:t>Level 1:</w:t>
      </w:r>
    </w:p>
    <w:p w:rsidR="00CD6291" w:rsidRDefault="00C00E73" w:rsidP="005671A4">
      <w:pPr>
        <w:ind w:left="360"/>
        <w:rPr>
          <w:b/>
        </w:rPr>
      </w:pPr>
      <w:r w:rsidRPr="00C00E73">
        <w:rPr>
          <w:b/>
          <w:position w:val="-32"/>
        </w:rPr>
        <w:object w:dxaOrig="7839" w:dyaOrig="760">
          <v:shape id="_x0000_i1047" type="#_x0000_t75" style="width:392.1pt;height:38.25pt" o:ole="">
            <v:imagedata r:id="rId50" o:title=""/>
          </v:shape>
          <o:OLEObject Type="Embed" ProgID="Equation.DSMT4" ShapeID="_x0000_i1047" DrawAspect="Content" ObjectID="_1474060424" r:id="rId51"/>
        </w:object>
      </w:r>
    </w:p>
    <w:p w:rsidR="00C00E73" w:rsidRDefault="00C00E73" w:rsidP="00C00E73">
      <w:pPr>
        <w:ind w:left="360"/>
      </w:pPr>
      <w:r>
        <w:t xml:space="preserve">Where </w:t>
      </w:r>
      <w:r w:rsidRPr="00C00E73">
        <w:rPr>
          <w:position w:val="-14"/>
        </w:rPr>
        <w:object w:dxaOrig="1400" w:dyaOrig="400">
          <v:shape id="_x0000_i1048" type="#_x0000_t75" style="width:70.35pt;height:20.15pt" o:ole="">
            <v:imagedata r:id="rId52" o:title=""/>
          </v:shape>
          <o:OLEObject Type="Embed" ProgID="Equation.DSMT4" ShapeID="_x0000_i1048" DrawAspect="Content" ObjectID="_1474060425" r:id="rId53"/>
        </w:object>
      </w:r>
      <w:r>
        <w:t xml:space="preserve"> and are independent.</w:t>
      </w:r>
    </w:p>
    <w:p w:rsidR="00C00E73" w:rsidRPr="00E87EE1" w:rsidRDefault="00E861AA" w:rsidP="00C00E73">
      <w:pPr>
        <w:ind w:left="360"/>
        <w:rPr>
          <w:b/>
        </w:rPr>
      </w:pPr>
      <w:r w:rsidRPr="00E87EE1">
        <w:rPr>
          <w:b/>
        </w:rPr>
        <w:t>Level 2:</w:t>
      </w:r>
    </w:p>
    <w:p w:rsidR="00E861AA" w:rsidRDefault="00712CE4" w:rsidP="00C00E73">
      <w:pPr>
        <w:ind w:left="360"/>
      </w:pPr>
      <w:r w:rsidRPr="00712CE4">
        <w:rPr>
          <w:position w:val="-112"/>
        </w:rPr>
        <w:object w:dxaOrig="7820" w:dyaOrig="2360">
          <v:shape id="_x0000_i1049" type="#_x0000_t75" style="width:391.25pt;height:118.1pt" o:ole="">
            <v:imagedata r:id="rId54" o:title=""/>
          </v:shape>
          <o:OLEObject Type="Embed" ProgID="Equation.DSMT4" ShapeID="_x0000_i1049" DrawAspect="Content" ObjectID="_1474060426" r:id="rId55"/>
        </w:object>
      </w:r>
    </w:p>
    <w:p w:rsidR="00712CE4" w:rsidRDefault="00712CE4" w:rsidP="00C00E73">
      <w:pPr>
        <w:ind w:left="360"/>
      </w:pPr>
      <w:r>
        <w:t xml:space="preserve">Where </w:t>
      </w:r>
      <w:r w:rsidRPr="00712CE4">
        <w:rPr>
          <w:position w:val="-36"/>
        </w:rPr>
        <w:object w:dxaOrig="2680" w:dyaOrig="840">
          <v:shape id="_x0000_i1050" type="#_x0000_t75" style="width:133.7pt;height:42.4pt" o:ole="">
            <v:imagedata r:id="rId56" o:title=""/>
          </v:shape>
          <o:OLEObject Type="Embed" ProgID="Equation.DSMT4" ShapeID="_x0000_i1050" DrawAspect="Content" ObjectID="_1474060427" r:id="rId57"/>
        </w:object>
      </w:r>
      <w:r>
        <w:t xml:space="preserve"> i.i.d. and are independent of </w:t>
      </w:r>
      <w:r w:rsidRPr="00A17916">
        <w:rPr>
          <w:position w:val="-14"/>
        </w:rPr>
        <w:object w:dxaOrig="300" w:dyaOrig="380">
          <v:shape id="_x0000_i1051" type="#_x0000_t75" style="width:15.2pt;height:18.95pt" o:ole="">
            <v:imagedata r:id="rId15" o:title=""/>
          </v:shape>
          <o:OLEObject Type="Embed" ProgID="Equation.DSMT4" ShapeID="_x0000_i1051" DrawAspect="Content" ObjectID="_1474060428" r:id="rId58"/>
        </w:object>
      </w:r>
    </w:p>
    <w:p w:rsidR="003F25CC" w:rsidRPr="003F25CC" w:rsidRDefault="003F25CC" w:rsidP="00C00E73">
      <w:pPr>
        <w:ind w:left="360"/>
        <w:rPr>
          <w:b/>
        </w:rPr>
      </w:pPr>
      <w:r w:rsidRPr="003F25CC">
        <w:rPr>
          <w:b/>
        </w:rPr>
        <w:t>LMM:</w:t>
      </w:r>
    </w:p>
    <w:p w:rsidR="003F25CC" w:rsidRDefault="00BA504B" w:rsidP="00C00E73">
      <w:pPr>
        <w:ind w:left="360"/>
      </w:pPr>
      <w:r w:rsidRPr="00BA504B">
        <w:rPr>
          <w:position w:val="-54"/>
        </w:rPr>
        <w:object w:dxaOrig="7660" w:dyaOrig="1160">
          <v:shape id="_x0000_i1052" type="#_x0000_t75" style="width:383.05pt;height:57.6pt" o:ole="">
            <v:imagedata r:id="rId59" o:title=""/>
          </v:shape>
          <o:OLEObject Type="Embed" ProgID="Equation.DSMT4" ShapeID="_x0000_i1052" DrawAspect="Content" ObjectID="_1474060429" r:id="rId60"/>
        </w:object>
      </w:r>
    </w:p>
    <w:p w:rsidR="00BA504B" w:rsidRPr="00525D00" w:rsidRDefault="00525D00" w:rsidP="00C00E73">
      <w:pPr>
        <w:ind w:left="360"/>
        <w:rPr>
          <w:b/>
        </w:rPr>
      </w:pPr>
      <w:r w:rsidRPr="00525D00">
        <w:rPr>
          <w:b/>
        </w:rPr>
        <w:t>MM:</w:t>
      </w:r>
    </w:p>
    <w:p w:rsidR="00525D00" w:rsidRDefault="0098793D" w:rsidP="00C00E73">
      <w:pPr>
        <w:ind w:left="360"/>
      </w:pPr>
      <w:r w:rsidRPr="0098793D">
        <w:rPr>
          <w:position w:val="-14"/>
        </w:rPr>
        <w:object w:dxaOrig="2520" w:dyaOrig="380">
          <v:shape id="_x0000_i1053" type="#_x0000_t75" style="width:126.3pt;height:18.95pt" o:ole="">
            <v:imagedata r:id="rId61" o:title=""/>
          </v:shape>
          <o:OLEObject Type="Embed" ProgID="Equation.DSMT4" ShapeID="_x0000_i1053" DrawAspect="Content" ObjectID="_1474060430" r:id="rId62"/>
        </w:object>
      </w:r>
    </w:p>
    <w:p w:rsidR="0098793D" w:rsidRDefault="0098793D" w:rsidP="00C00E73">
      <w:pPr>
        <w:ind w:left="360"/>
      </w:pPr>
      <w:r>
        <w:t xml:space="preserve">Where </w:t>
      </w:r>
    </w:p>
    <w:p w:rsidR="0098793D" w:rsidRDefault="00315D63" w:rsidP="00C00E73">
      <w:pPr>
        <w:ind w:left="360"/>
      </w:pPr>
      <w:r w:rsidRPr="00315D63">
        <w:rPr>
          <w:position w:val="-54"/>
        </w:rPr>
        <w:object w:dxaOrig="7100" w:dyaOrig="1160">
          <v:shape id="_x0000_i1054" type="#_x0000_t75" style="width:355.05pt;height:58pt" o:ole="">
            <v:imagedata r:id="rId63" o:title=""/>
          </v:shape>
          <o:OLEObject Type="Embed" ProgID="Equation.DSMT4" ShapeID="_x0000_i1054" DrawAspect="Content" ObjectID="_1474060431" r:id="rId64"/>
        </w:object>
      </w:r>
    </w:p>
    <w:p w:rsidR="00315D63" w:rsidRDefault="00315D63" w:rsidP="00C00E73">
      <w:pPr>
        <w:ind w:left="360"/>
      </w:pPr>
      <w:r w:rsidRPr="00315D63">
        <w:rPr>
          <w:position w:val="-14"/>
        </w:rPr>
        <w:object w:dxaOrig="5420" w:dyaOrig="400">
          <v:shape id="_x0000_i1055" type="#_x0000_t75" style="width:271.15pt;height:20.15pt" o:ole="">
            <v:imagedata r:id="rId65" o:title=""/>
          </v:shape>
          <o:OLEObject Type="Embed" ProgID="Equation.DSMT4" ShapeID="_x0000_i1055" DrawAspect="Content" ObjectID="_1474060432" r:id="rId66"/>
        </w:object>
      </w:r>
    </w:p>
    <w:p w:rsidR="00AF67DE" w:rsidRDefault="00AF67DE" w:rsidP="00C00E73">
      <w:pPr>
        <w:ind w:left="360"/>
        <w:rPr>
          <w:b/>
          <w:sz w:val="24"/>
          <w:szCs w:val="24"/>
        </w:rPr>
      </w:pPr>
      <w:r w:rsidRPr="00AF67DE">
        <w:rPr>
          <w:b/>
          <w:sz w:val="24"/>
          <w:szCs w:val="24"/>
        </w:rPr>
        <w:t>(q)</w:t>
      </w:r>
    </w:p>
    <w:p w:rsidR="00AF67DE" w:rsidRDefault="00F6047A" w:rsidP="00C00E73">
      <w:pPr>
        <w:ind w:left="360"/>
        <w:rPr>
          <w:b/>
        </w:rPr>
      </w:pPr>
      <w:r>
        <w:rPr>
          <w:b/>
        </w:rPr>
        <w:t>HM:</w:t>
      </w:r>
    </w:p>
    <w:p w:rsidR="00F6047A" w:rsidRDefault="00F6047A" w:rsidP="00C00E73">
      <w:pPr>
        <w:ind w:left="360"/>
        <w:rPr>
          <w:b/>
        </w:rPr>
      </w:pPr>
      <w:r>
        <w:rPr>
          <w:b/>
        </w:rPr>
        <w:t>Level 1:</w:t>
      </w:r>
    </w:p>
    <w:p w:rsidR="00F6047A" w:rsidRDefault="003F38B3" w:rsidP="00C00E73">
      <w:pPr>
        <w:ind w:left="360"/>
        <w:rPr>
          <w:b/>
        </w:rPr>
      </w:pPr>
      <w:r w:rsidRPr="003F38B3">
        <w:rPr>
          <w:b/>
          <w:position w:val="-32"/>
        </w:rPr>
        <w:object w:dxaOrig="7839" w:dyaOrig="760">
          <v:shape id="_x0000_i1056" type="#_x0000_t75" style="width:392.1pt;height:38.25pt" o:ole="">
            <v:imagedata r:id="rId67" o:title=""/>
          </v:shape>
          <o:OLEObject Type="Embed" ProgID="Equation.DSMT4" ShapeID="_x0000_i1056" DrawAspect="Content" ObjectID="_1474060433" r:id="rId68"/>
        </w:object>
      </w:r>
    </w:p>
    <w:p w:rsidR="003F38B3" w:rsidRDefault="003F38B3" w:rsidP="00C00E73">
      <w:pPr>
        <w:ind w:left="360"/>
      </w:pPr>
      <w:r>
        <w:t xml:space="preserve">Where </w:t>
      </w:r>
      <w:r w:rsidRPr="003F38B3">
        <w:rPr>
          <w:position w:val="-14"/>
        </w:rPr>
        <w:object w:dxaOrig="1400" w:dyaOrig="400">
          <v:shape id="_x0000_i1057" type="#_x0000_t75" style="width:70.35pt;height:20.15pt" o:ole="">
            <v:imagedata r:id="rId69" o:title=""/>
          </v:shape>
          <o:OLEObject Type="Embed" ProgID="Equation.DSMT4" ShapeID="_x0000_i1057" DrawAspect="Content" ObjectID="_1474060434" r:id="rId70"/>
        </w:object>
      </w:r>
      <w:r>
        <w:t xml:space="preserve"> and are independent.</w:t>
      </w:r>
    </w:p>
    <w:p w:rsidR="003F38B3" w:rsidRPr="005F1E95" w:rsidRDefault="005F1E95" w:rsidP="00C00E73">
      <w:pPr>
        <w:ind w:left="360"/>
        <w:rPr>
          <w:b/>
        </w:rPr>
      </w:pPr>
      <w:r w:rsidRPr="005F1E95">
        <w:rPr>
          <w:b/>
        </w:rPr>
        <w:t>Level 2:</w:t>
      </w:r>
    </w:p>
    <w:p w:rsidR="005F1E95" w:rsidRDefault="00431278" w:rsidP="00C00E73">
      <w:pPr>
        <w:ind w:left="360"/>
      </w:pPr>
      <w:r w:rsidRPr="00431278">
        <w:rPr>
          <w:position w:val="-112"/>
        </w:rPr>
        <w:object w:dxaOrig="7820" w:dyaOrig="2360">
          <v:shape id="_x0000_i1058" type="#_x0000_t75" style="width:390.85pt;height:118.1pt" o:ole="">
            <v:imagedata r:id="rId71" o:title=""/>
          </v:shape>
          <o:OLEObject Type="Embed" ProgID="Equation.DSMT4" ShapeID="_x0000_i1058" DrawAspect="Content" ObjectID="_1474060435" r:id="rId72"/>
        </w:object>
      </w:r>
    </w:p>
    <w:p w:rsidR="00431278" w:rsidRDefault="00431278" w:rsidP="00C00E73">
      <w:pPr>
        <w:ind w:left="360"/>
      </w:pPr>
      <w:r>
        <w:t xml:space="preserve">Where </w:t>
      </w:r>
      <w:r w:rsidR="00DB7118" w:rsidRPr="00DB7118">
        <w:rPr>
          <w:position w:val="-36"/>
        </w:rPr>
        <w:object w:dxaOrig="2700" w:dyaOrig="840">
          <v:shape id="_x0000_i1059" type="#_x0000_t75" style="width:134.95pt;height:41.55pt" o:ole="">
            <v:imagedata r:id="rId73" o:title=""/>
          </v:shape>
          <o:OLEObject Type="Embed" ProgID="Equation.DSMT4" ShapeID="_x0000_i1059" DrawAspect="Content" ObjectID="_1474060436" r:id="rId74"/>
        </w:object>
      </w:r>
      <w:r w:rsidR="00A40E1B">
        <w:t xml:space="preserve"> i.i.d. and are independent of </w:t>
      </w:r>
      <w:r w:rsidR="00A40E1B" w:rsidRPr="00A40E1B">
        <w:rPr>
          <w:position w:val="-14"/>
        </w:rPr>
        <w:object w:dxaOrig="300" w:dyaOrig="380">
          <v:shape id="_x0000_i1060" type="#_x0000_t75" style="width:15.2pt;height:18.95pt" o:ole="">
            <v:imagedata r:id="rId75" o:title=""/>
          </v:shape>
          <o:OLEObject Type="Embed" ProgID="Equation.DSMT4" ShapeID="_x0000_i1060" DrawAspect="Content" ObjectID="_1474060437" r:id="rId76"/>
        </w:object>
      </w:r>
    </w:p>
    <w:p w:rsidR="00B4335F" w:rsidRPr="00B4335F" w:rsidRDefault="00B4335F" w:rsidP="00C00E73">
      <w:pPr>
        <w:ind w:left="360"/>
        <w:rPr>
          <w:b/>
        </w:rPr>
      </w:pPr>
      <w:r w:rsidRPr="00B4335F">
        <w:rPr>
          <w:b/>
        </w:rPr>
        <w:t>LMM:</w:t>
      </w:r>
    </w:p>
    <w:p w:rsidR="00B4335F" w:rsidRDefault="00E828F4" w:rsidP="00C00E73">
      <w:pPr>
        <w:ind w:left="360"/>
      </w:pPr>
      <w:r w:rsidRPr="00E828F4">
        <w:rPr>
          <w:position w:val="-54"/>
        </w:rPr>
        <w:object w:dxaOrig="7660" w:dyaOrig="1160">
          <v:shape id="_x0000_i1061" type="#_x0000_t75" style="width:383.05pt;height:58pt" o:ole="">
            <v:imagedata r:id="rId77" o:title=""/>
          </v:shape>
          <o:OLEObject Type="Embed" ProgID="Equation.DSMT4" ShapeID="_x0000_i1061" DrawAspect="Content" ObjectID="_1474060438" r:id="rId78"/>
        </w:object>
      </w:r>
    </w:p>
    <w:p w:rsidR="005234E0" w:rsidRPr="005234E0" w:rsidRDefault="005234E0" w:rsidP="00C00E73">
      <w:pPr>
        <w:ind w:left="360"/>
        <w:rPr>
          <w:b/>
        </w:rPr>
      </w:pPr>
      <w:r w:rsidRPr="005234E0">
        <w:rPr>
          <w:b/>
        </w:rPr>
        <w:t>MM:</w:t>
      </w:r>
    </w:p>
    <w:p w:rsidR="00F84846" w:rsidRDefault="005234E0" w:rsidP="00C00E73">
      <w:pPr>
        <w:ind w:left="360"/>
      </w:pPr>
      <w:r w:rsidRPr="005234E0">
        <w:rPr>
          <w:position w:val="-14"/>
        </w:rPr>
        <w:object w:dxaOrig="2520" w:dyaOrig="380">
          <v:shape id="_x0000_i1062" type="#_x0000_t75" style="width:125.9pt;height:18.95pt" o:ole="">
            <v:imagedata r:id="rId79" o:title=""/>
          </v:shape>
          <o:OLEObject Type="Embed" ProgID="Equation.DSMT4" ShapeID="_x0000_i1062" DrawAspect="Content" ObjectID="_1474060439" r:id="rId80"/>
        </w:object>
      </w:r>
      <w:r>
        <w:t xml:space="preserve"> </w:t>
      </w:r>
    </w:p>
    <w:p w:rsidR="00DE54C9" w:rsidRDefault="00C3478A" w:rsidP="00DE54C9">
      <w:r>
        <w:t xml:space="preserve">        </w:t>
      </w:r>
      <w:r w:rsidR="00041083">
        <w:t>W</w:t>
      </w:r>
      <w:r w:rsidR="005234E0">
        <w:t>here</w:t>
      </w:r>
      <w:r w:rsidR="00041083">
        <w:t xml:space="preserve"> </w:t>
      </w:r>
    </w:p>
    <w:p w:rsidR="0064434C" w:rsidRDefault="000266ED" w:rsidP="00DE54C9">
      <w:r w:rsidRPr="000266ED">
        <w:rPr>
          <w:position w:val="-54"/>
        </w:rPr>
        <w:object w:dxaOrig="7100" w:dyaOrig="1160">
          <v:shape id="_x0000_i1063" type="#_x0000_t75" style="width:355.05pt;height:58pt" o:ole="">
            <v:imagedata r:id="rId81" o:title=""/>
          </v:shape>
          <o:OLEObject Type="Embed" ProgID="Equation.DSMT4" ShapeID="_x0000_i1063" DrawAspect="Content" ObjectID="_1474060440" r:id="rId82"/>
        </w:object>
      </w:r>
    </w:p>
    <w:p w:rsidR="000266ED" w:rsidRDefault="00C76C54" w:rsidP="00DE54C9">
      <w:r w:rsidRPr="00C76C54">
        <w:rPr>
          <w:position w:val="-14"/>
        </w:rPr>
        <w:object w:dxaOrig="5340" w:dyaOrig="400">
          <v:shape id="_x0000_i1064" type="#_x0000_t75" style="width:266.6pt;height:20.15pt" o:ole="">
            <v:imagedata r:id="rId83" o:title=""/>
          </v:shape>
          <o:OLEObject Type="Embed" ProgID="Equation.DSMT4" ShapeID="_x0000_i1064" DrawAspect="Content" ObjectID="_1474060441" r:id="rId84"/>
        </w:object>
      </w:r>
    </w:p>
    <w:p w:rsidR="00023BB0" w:rsidRDefault="00023BB0" w:rsidP="00DE54C9">
      <w:pPr>
        <w:rPr>
          <w:b/>
          <w:sz w:val="24"/>
          <w:szCs w:val="24"/>
        </w:rPr>
      </w:pPr>
      <w:r w:rsidRPr="00023BB0">
        <w:rPr>
          <w:b/>
          <w:sz w:val="24"/>
          <w:szCs w:val="24"/>
        </w:rPr>
        <w:t>(r)</w:t>
      </w:r>
    </w:p>
    <w:p w:rsidR="00023BB0" w:rsidRDefault="00023BB0" w:rsidP="00DE54C9">
      <w:pPr>
        <w:rPr>
          <w:b/>
        </w:rPr>
      </w:pPr>
      <w:r>
        <w:rPr>
          <w:b/>
        </w:rPr>
        <w:t>HM:</w:t>
      </w:r>
    </w:p>
    <w:p w:rsidR="00023BB0" w:rsidRDefault="00D803D3" w:rsidP="00DE54C9">
      <w:pPr>
        <w:rPr>
          <w:b/>
        </w:rPr>
      </w:pPr>
      <w:r>
        <w:rPr>
          <w:b/>
        </w:rPr>
        <w:t>Level 1:</w:t>
      </w:r>
    </w:p>
    <w:p w:rsidR="00895DE3" w:rsidRDefault="00895DE3" w:rsidP="00DE54C9">
      <w:pPr>
        <w:rPr>
          <w:b/>
        </w:rPr>
      </w:pPr>
      <w:r w:rsidRPr="00895DE3">
        <w:rPr>
          <w:b/>
          <w:position w:val="-32"/>
        </w:rPr>
        <w:object w:dxaOrig="7839" w:dyaOrig="760">
          <v:shape id="_x0000_i1065" type="#_x0000_t75" style="width:392.1pt;height:38.25pt" o:ole="">
            <v:imagedata r:id="rId85" o:title=""/>
          </v:shape>
          <o:OLEObject Type="Embed" ProgID="Equation.DSMT4" ShapeID="_x0000_i1065" DrawAspect="Content" ObjectID="_1474060442" r:id="rId86"/>
        </w:object>
      </w:r>
    </w:p>
    <w:p w:rsidR="00895DE3" w:rsidRDefault="00895DE3" w:rsidP="00895DE3">
      <w:r>
        <w:t xml:space="preserve">Where </w:t>
      </w:r>
      <w:r w:rsidRPr="003F38B3">
        <w:rPr>
          <w:position w:val="-14"/>
        </w:rPr>
        <w:object w:dxaOrig="1400" w:dyaOrig="400">
          <v:shape id="_x0000_i1066" type="#_x0000_t75" style="width:70.35pt;height:20.15pt" o:ole="">
            <v:imagedata r:id="rId69" o:title=""/>
          </v:shape>
          <o:OLEObject Type="Embed" ProgID="Equation.DSMT4" ShapeID="_x0000_i1066" DrawAspect="Content" ObjectID="_1474060443" r:id="rId87"/>
        </w:object>
      </w:r>
      <w:r>
        <w:t xml:space="preserve"> and are independent.</w:t>
      </w:r>
    </w:p>
    <w:p w:rsidR="00706B01" w:rsidRPr="00706B01" w:rsidRDefault="00706B01" w:rsidP="00895DE3">
      <w:pPr>
        <w:rPr>
          <w:b/>
        </w:rPr>
      </w:pPr>
      <w:r w:rsidRPr="00706B01">
        <w:rPr>
          <w:b/>
        </w:rPr>
        <w:t>Level 2:</w:t>
      </w:r>
    </w:p>
    <w:p w:rsidR="00706B01" w:rsidRDefault="00D71CA8" w:rsidP="00895DE3">
      <w:r w:rsidRPr="00D71CA8">
        <w:rPr>
          <w:position w:val="-112"/>
        </w:rPr>
        <w:object w:dxaOrig="7820" w:dyaOrig="2360">
          <v:shape id="_x0000_i1067" type="#_x0000_t75" style="width:390.85pt;height:118.1pt" o:ole="">
            <v:imagedata r:id="rId88" o:title=""/>
          </v:shape>
          <o:OLEObject Type="Embed" ProgID="Equation.DSMT4" ShapeID="_x0000_i1067" DrawAspect="Content" ObjectID="_1474060444" r:id="rId89"/>
        </w:object>
      </w:r>
    </w:p>
    <w:p w:rsidR="00D71CA8" w:rsidRDefault="0057780E" w:rsidP="00895DE3">
      <w:r>
        <w:t xml:space="preserve">Where </w:t>
      </w:r>
      <w:r w:rsidRPr="0057780E">
        <w:rPr>
          <w:position w:val="-36"/>
        </w:rPr>
        <w:object w:dxaOrig="2680" w:dyaOrig="840">
          <v:shape id="_x0000_i1068" type="#_x0000_t75" style="width:133.7pt;height:41.55pt" o:ole="">
            <v:imagedata r:id="rId90" o:title=""/>
          </v:shape>
          <o:OLEObject Type="Embed" ProgID="Equation.DSMT4" ShapeID="_x0000_i1068" DrawAspect="Content" ObjectID="_1474060445" r:id="rId91"/>
        </w:object>
      </w:r>
      <w:r>
        <w:t xml:space="preserve"> i.i.d. and are independent </w:t>
      </w:r>
      <w:proofErr w:type="gramStart"/>
      <w:r>
        <w:t xml:space="preserve">of </w:t>
      </w:r>
      <w:proofErr w:type="gramEnd"/>
      <w:r w:rsidRPr="0057780E">
        <w:rPr>
          <w:position w:val="-14"/>
        </w:rPr>
        <w:object w:dxaOrig="300" w:dyaOrig="380">
          <v:shape id="_x0000_i1069" type="#_x0000_t75" style="width:15.2pt;height:18.95pt" o:ole="">
            <v:imagedata r:id="rId92" o:title=""/>
          </v:shape>
          <o:OLEObject Type="Embed" ProgID="Equation.DSMT4" ShapeID="_x0000_i1069" DrawAspect="Content" ObjectID="_1474060446" r:id="rId93"/>
        </w:object>
      </w:r>
      <w:r>
        <w:t>.</w:t>
      </w:r>
    </w:p>
    <w:p w:rsidR="00B65075" w:rsidRPr="00B65075" w:rsidRDefault="00B65075" w:rsidP="00895DE3">
      <w:pPr>
        <w:rPr>
          <w:b/>
        </w:rPr>
      </w:pPr>
      <w:r w:rsidRPr="00B65075">
        <w:rPr>
          <w:b/>
        </w:rPr>
        <w:t>LMM:</w:t>
      </w:r>
    </w:p>
    <w:p w:rsidR="00B65075" w:rsidRDefault="005608BD" w:rsidP="00895DE3">
      <w:pPr>
        <w:rPr>
          <w:b/>
        </w:rPr>
      </w:pPr>
      <w:r w:rsidRPr="005608BD">
        <w:rPr>
          <w:b/>
          <w:position w:val="-54"/>
        </w:rPr>
        <w:object w:dxaOrig="7660" w:dyaOrig="1160">
          <v:shape id="_x0000_i1070" type="#_x0000_t75" style="width:383.05pt;height:58pt" o:ole="">
            <v:imagedata r:id="rId94" o:title=""/>
          </v:shape>
          <o:OLEObject Type="Embed" ProgID="Equation.DSMT4" ShapeID="_x0000_i1070" DrawAspect="Content" ObjectID="_1474060447" r:id="rId95"/>
        </w:object>
      </w:r>
    </w:p>
    <w:p w:rsidR="00B8415C" w:rsidRDefault="00B8415C" w:rsidP="00895DE3">
      <w:pPr>
        <w:rPr>
          <w:b/>
        </w:rPr>
      </w:pPr>
      <w:r>
        <w:rPr>
          <w:b/>
        </w:rPr>
        <w:t>MM:</w:t>
      </w:r>
    </w:p>
    <w:p w:rsidR="00B8415C" w:rsidRDefault="003F12DE" w:rsidP="00895DE3">
      <w:pPr>
        <w:rPr>
          <w:b/>
        </w:rPr>
      </w:pPr>
      <w:r w:rsidRPr="003F12DE">
        <w:rPr>
          <w:b/>
          <w:position w:val="-14"/>
        </w:rPr>
        <w:object w:dxaOrig="2520" w:dyaOrig="380">
          <v:shape id="_x0000_i1071" type="#_x0000_t75" style="width:125.9pt;height:18.95pt" o:ole="">
            <v:imagedata r:id="rId96" o:title=""/>
          </v:shape>
          <o:OLEObject Type="Embed" ProgID="Equation.DSMT4" ShapeID="_x0000_i1071" DrawAspect="Content" ObjectID="_1474060448" r:id="rId97"/>
        </w:object>
      </w:r>
    </w:p>
    <w:p w:rsidR="0061731E" w:rsidRDefault="003F12DE" w:rsidP="00895DE3">
      <w:r>
        <w:t xml:space="preserve">Where </w:t>
      </w:r>
    </w:p>
    <w:p w:rsidR="00F2224A" w:rsidRDefault="00611B60" w:rsidP="00895DE3">
      <w:r w:rsidRPr="00611B60">
        <w:rPr>
          <w:position w:val="-54"/>
        </w:rPr>
        <w:object w:dxaOrig="7100" w:dyaOrig="1160">
          <v:shape id="_x0000_i1072" type="#_x0000_t75" style="width:355.05pt;height:58pt" o:ole="">
            <v:imagedata r:id="rId98" o:title=""/>
          </v:shape>
          <o:OLEObject Type="Embed" ProgID="Equation.DSMT4" ShapeID="_x0000_i1072" DrawAspect="Content" ObjectID="_1474060449" r:id="rId99"/>
        </w:object>
      </w:r>
    </w:p>
    <w:p w:rsidR="00611B60" w:rsidRDefault="00611B60" w:rsidP="00895DE3">
      <w:r w:rsidRPr="00611B60">
        <w:rPr>
          <w:position w:val="-14"/>
        </w:rPr>
        <w:object w:dxaOrig="8480" w:dyaOrig="400">
          <v:shape id="_x0000_i1073" type="#_x0000_t75" style="width:424.2pt;height:20.15pt" o:ole="">
            <v:imagedata r:id="rId100" o:title=""/>
          </v:shape>
          <o:OLEObject Type="Embed" ProgID="Equation.DSMT4" ShapeID="_x0000_i1073" DrawAspect="Content" ObjectID="_1474060450" r:id="rId101"/>
        </w:object>
      </w:r>
    </w:p>
    <w:p w:rsidR="003F12DE" w:rsidRPr="00F2224A" w:rsidRDefault="00F2224A" w:rsidP="00895DE3">
      <w:pPr>
        <w:rPr>
          <w:b/>
          <w:sz w:val="24"/>
          <w:szCs w:val="24"/>
        </w:rPr>
      </w:pPr>
      <w:r w:rsidRPr="00F2224A">
        <w:rPr>
          <w:b/>
          <w:sz w:val="24"/>
          <w:szCs w:val="24"/>
        </w:rPr>
        <w:t>(s)</w:t>
      </w:r>
      <w:r w:rsidR="003F12DE" w:rsidRPr="00F2224A">
        <w:rPr>
          <w:b/>
          <w:sz w:val="24"/>
          <w:szCs w:val="24"/>
        </w:rPr>
        <w:t xml:space="preserve"> </w:t>
      </w:r>
    </w:p>
    <w:p w:rsidR="00F2224A" w:rsidRDefault="00F2224A" w:rsidP="00DE54C9">
      <w:pPr>
        <w:rPr>
          <w:b/>
        </w:rPr>
      </w:pPr>
      <w:r>
        <w:rPr>
          <w:b/>
        </w:rPr>
        <w:t>HM:</w:t>
      </w:r>
    </w:p>
    <w:p w:rsidR="00F2224A" w:rsidRDefault="00F2224A" w:rsidP="00DE54C9">
      <w:pPr>
        <w:rPr>
          <w:b/>
        </w:rPr>
      </w:pPr>
      <w:r>
        <w:rPr>
          <w:b/>
        </w:rPr>
        <w:t>Level 1:</w:t>
      </w:r>
    </w:p>
    <w:p w:rsidR="00F2224A" w:rsidRDefault="009C5EBC" w:rsidP="00DE54C9">
      <w:pPr>
        <w:rPr>
          <w:b/>
        </w:rPr>
      </w:pPr>
      <w:r w:rsidRPr="009C5EBC">
        <w:rPr>
          <w:b/>
          <w:position w:val="-32"/>
        </w:rPr>
        <w:object w:dxaOrig="7839" w:dyaOrig="760">
          <v:shape id="_x0000_i1074" type="#_x0000_t75" style="width:392.1pt;height:38.25pt" o:ole="">
            <v:imagedata r:id="rId102" o:title=""/>
          </v:shape>
          <o:OLEObject Type="Embed" ProgID="Equation.DSMT4" ShapeID="_x0000_i1074" DrawAspect="Content" ObjectID="_1474060451" r:id="rId103"/>
        </w:object>
      </w:r>
    </w:p>
    <w:p w:rsidR="009C5EBC" w:rsidRDefault="009C5EBC" w:rsidP="00DE54C9">
      <w:r>
        <w:t xml:space="preserve">Where </w:t>
      </w:r>
      <w:r w:rsidRPr="009C5EBC">
        <w:rPr>
          <w:position w:val="-14"/>
        </w:rPr>
        <w:object w:dxaOrig="1400" w:dyaOrig="400">
          <v:shape id="_x0000_i1075" type="#_x0000_t75" style="width:70.35pt;height:20.15pt" o:ole="">
            <v:imagedata r:id="rId104" o:title=""/>
          </v:shape>
          <o:OLEObject Type="Embed" ProgID="Equation.DSMT4" ShapeID="_x0000_i1075" DrawAspect="Content" ObjectID="_1474060452" r:id="rId105"/>
        </w:object>
      </w:r>
      <w:r>
        <w:t xml:space="preserve"> and are independent.</w:t>
      </w:r>
    </w:p>
    <w:p w:rsidR="009C5EBC" w:rsidRPr="00FF5F90" w:rsidRDefault="00FF5F90" w:rsidP="00DE54C9">
      <w:pPr>
        <w:rPr>
          <w:b/>
        </w:rPr>
      </w:pPr>
      <w:r w:rsidRPr="00FF5F90">
        <w:rPr>
          <w:b/>
        </w:rPr>
        <w:t>Level 2:</w:t>
      </w:r>
    </w:p>
    <w:p w:rsidR="00D803D3" w:rsidRDefault="00794C32" w:rsidP="00DE54C9">
      <w:pPr>
        <w:rPr>
          <w:b/>
        </w:rPr>
      </w:pPr>
      <w:r w:rsidRPr="00794C32">
        <w:rPr>
          <w:b/>
          <w:position w:val="-112"/>
        </w:rPr>
        <w:object w:dxaOrig="7820" w:dyaOrig="2360">
          <v:shape id="_x0000_i1076" type="#_x0000_t75" style="width:390.85pt;height:118.1pt" o:ole="">
            <v:imagedata r:id="rId106" o:title=""/>
          </v:shape>
          <o:OLEObject Type="Embed" ProgID="Equation.DSMT4" ShapeID="_x0000_i1076" DrawAspect="Content" ObjectID="_1474060453" r:id="rId107"/>
        </w:object>
      </w:r>
    </w:p>
    <w:p w:rsidR="00AB1AD7" w:rsidRDefault="00AB1AD7" w:rsidP="00DE54C9">
      <w:r>
        <w:t xml:space="preserve">Where </w:t>
      </w:r>
      <w:r w:rsidR="003F2CC6" w:rsidRPr="003F2CC6">
        <w:rPr>
          <w:position w:val="-36"/>
        </w:rPr>
        <w:object w:dxaOrig="2680" w:dyaOrig="840">
          <v:shape id="_x0000_i1077" type="#_x0000_t75" style="width:133.7pt;height:41.55pt" o:ole="">
            <v:imagedata r:id="rId108" o:title=""/>
          </v:shape>
          <o:OLEObject Type="Embed" ProgID="Equation.DSMT4" ShapeID="_x0000_i1077" DrawAspect="Content" ObjectID="_1474060454" r:id="rId109"/>
        </w:object>
      </w:r>
      <w:r w:rsidR="003F2CC6">
        <w:t xml:space="preserve"> i.i.d. and are independent </w:t>
      </w:r>
      <w:r w:rsidR="00457A50">
        <w:t>of</w:t>
      </w:r>
      <w:r w:rsidR="003F2CC6" w:rsidRPr="003F2CC6">
        <w:rPr>
          <w:position w:val="-14"/>
        </w:rPr>
        <w:object w:dxaOrig="300" w:dyaOrig="380">
          <v:shape id="_x0000_i1078" type="#_x0000_t75" style="width:15.2pt;height:18.95pt" o:ole="">
            <v:imagedata r:id="rId110" o:title=""/>
          </v:shape>
          <o:OLEObject Type="Embed" ProgID="Equation.DSMT4" ShapeID="_x0000_i1078" DrawAspect="Content" ObjectID="_1474060455" r:id="rId111"/>
        </w:object>
      </w:r>
      <w:r w:rsidR="003F2CC6">
        <w:t>.</w:t>
      </w:r>
    </w:p>
    <w:p w:rsidR="005E55F1" w:rsidRPr="005E55F1" w:rsidRDefault="005E55F1" w:rsidP="00DE54C9">
      <w:pPr>
        <w:rPr>
          <w:b/>
        </w:rPr>
      </w:pPr>
      <w:r w:rsidRPr="005E55F1">
        <w:rPr>
          <w:b/>
        </w:rPr>
        <w:t>LMM:</w:t>
      </w:r>
    </w:p>
    <w:p w:rsidR="005E55F1" w:rsidRDefault="006B3FCF" w:rsidP="00DE54C9">
      <w:r w:rsidRPr="006B3FCF">
        <w:rPr>
          <w:position w:val="-72"/>
        </w:rPr>
        <w:object w:dxaOrig="8880" w:dyaOrig="1560">
          <v:shape id="_x0000_i1079" type="#_x0000_t75" style="width:443.95pt;height:78.15pt" o:ole="">
            <v:imagedata r:id="rId112" o:title=""/>
          </v:shape>
          <o:OLEObject Type="Embed" ProgID="Equation.DSMT4" ShapeID="_x0000_i1079" DrawAspect="Content" ObjectID="_1474060456" r:id="rId113"/>
        </w:object>
      </w:r>
    </w:p>
    <w:p w:rsidR="007506C3" w:rsidRDefault="007506C3" w:rsidP="00DE54C9">
      <w:pPr>
        <w:rPr>
          <w:b/>
        </w:rPr>
      </w:pPr>
      <w:r w:rsidRPr="007506C3">
        <w:rPr>
          <w:b/>
        </w:rPr>
        <w:t>MM:</w:t>
      </w:r>
    </w:p>
    <w:p w:rsidR="007506C3" w:rsidRDefault="00E318E3" w:rsidP="00DE54C9">
      <w:pPr>
        <w:rPr>
          <w:b/>
        </w:rPr>
      </w:pPr>
      <w:r w:rsidRPr="00E318E3">
        <w:rPr>
          <w:b/>
          <w:position w:val="-14"/>
        </w:rPr>
        <w:object w:dxaOrig="2520" w:dyaOrig="380">
          <v:shape id="_x0000_i1080" type="#_x0000_t75" style="width:125.9pt;height:18.95pt" o:ole="">
            <v:imagedata r:id="rId114" o:title=""/>
          </v:shape>
          <o:OLEObject Type="Embed" ProgID="Equation.DSMT4" ShapeID="_x0000_i1080" DrawAspect="Content" ObjectID="_1474060457" r:id="rId115"/>
        </w:object>
      </w:r>
    </w:p>
    <w:p w:rsidR="00E318E3" w:rsidRDefault="00E318E3" w:rsidP="00DE54C9">
      <w:r>
        <w:lastRenderedPageBreak/>
        <w:t>Where</w:t>
      </w:r>
    </w:p>
    <w:p w:rsidR="00E318E3" w:rsidRDefault="008E1C8D" w:rsidP="00DE54C9">
      <w:r w:rsidRPr="008E1C8D">
        <w:rPr>
          <w:position w:val="-72"/>
        </w:rPr>
        <w:object w:dxaOrig="8880" w:dyaOrig="1560">
          <v:shape id="_x0000_i1081" type="#_x0000_t75" style="width:443.95pt;height:78.15pt" o:ole="">
            <v:imagedata r:id="rId116" o:title=""/>
          </v:shape>
          <o:OLEObject Type="Embed" ProgID="Equation.DSMT4" ShapeID="_x0000_i1081" DrawAspect="Content" ObjectID="_1474060458" r:id="rId117"/>
        </w:object>
      </w:r>
    </w:p>
    <w:p w:rsidR="008E1C8D" w:rsidRDefault="008E1C8D" w:rsidP="00DE54C9">
      <w:r w:rsidRPr="008E1C8D">
        <w:rPr>
          <w:position w:val="-14"/>
        </w:rPr>
        <w:object w:dxaOrig="5420" w:dyaOrig="400">
          <v:shape id="_x0000_i1082" type="#_x0000_t75" style="width:271.15pt;height:20.15pt" o:ole="">
            <v:imagedata r:id="rId118" o:title=""/>
          </v:shape>
          <o:OLEObject Type="Embed" ProgID="Equation.DSMT4" ShapeID="_x0000_i1082" DrawAspect="Content" ObjectID="_1474060459" r:id="rId119"/>
        </w:object>
      </w:r>
    </w:p>
    <w:p w:rsidR="00D142BC" w:rsidRDefault="00D142BC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686312" w:rsidRPr="00C8077D" w:rsidRDefault="00D142BC" w:rsidP="00D142BC">
      <w:pPr>
        <w:pStyle w:val="ListParagraph"/>
        <w:numPr>
          <w:ilvl w:val="0"/>
          <w:numId w:val="1"/>
        </w:numPr>
        <w:rPr>
          <w:b/>
          <w:sz w:val="28"/>
          <w:szCs w:val="28"/>
        </w:rPr>
      </w:pPr>
      <w:r w:rsidRPr="00C8077D">
        <w:rPr>
          <w:b/>
          <w:sz w:val="28"/>
          <w:szCs w:val="28"/>
        </w:rPr>
        <w:lastRenderedPageBreak/>
        <w:t>Summary Table</w:t>
      </w:r>
    </w:p>
    <w:tbl>
      <w:tblPr>
        <w:tblStyle w:val="TableGrid"/>
        <w:tblpPr w:leftFromText="180" w:rightFromText="180" w:vertAnchor="text" w:horzAnchor="margin" w:tblpX="108" w:tblpY="346"/>
        <w:tblW w:w="9378" w:type="dxa"/>
        <w:tblLayout w:type="fixed"/>
        <w:tblLook w:val="04A0" w:firstRow="1" w:lastRow="0" w:firstColumn="1" w:lastColumn="0" w:noHBand="0" w:noVBand="1"/>
      </w:tblPr>
      <w:tblGrid>
        <w:gridCol w:w="378"/>
        <w:gridCol w:w="1080"/>
        <w:gridCol w:w="1170"/>
        <w:gridCol w:w="990"/>
        <w:gridCol w:w="810"/>
        <w:gridCol w:w="720"/>
        <w:gridCol w:w="810"/>
        <w:gridCol w:w="990"/>
        <w:gridCol w:w="630"/>
        <w:gridCol w:w="990"/>
        <w:gridCol w:w="810"/>
      </w:tblGrid>
      <w:tr w:rsidR="00E67C71" w:rsidRPr="007C5194" w:rsidTr="005F606C">
        <w:trPr>
          <w:trHeight w:val="189"/>
        </w:trPr>
        <w:tc>
          <w:tcPr>
            <w:tcW w:w="378" w:type="dxa"/>
          </w:tcPr>
          <w:p w:rsidR="00E67C71" w:rsidRPr="007C5194" w:rsidRDefault="00E67C71" w:rsidP="005A43B7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:rsidR="00E67C71" w:rsidRPr="007C5194" w:rsidRDefault="00E67C71" w:rsidP="005A43B7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0" w:type="dxa"/>
            <w:gridSpan w:val="3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Fixed Effects</w:t>
            </w:r>
          </w:p>
        </w:tc>
        <w:tc>
          <w:tcPr>
            <w:tcW w:w="3150" w:type="dxa"/>
            <w:gridSpan w:val="4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Random Effects</w:t>
            </w:r>
          </w:p>
        </w:tc>
        <w:tc>
          <w:tcPr>
            <w:tcW w:w="1800" w:type="dxa"/>
            <w:gridSpan w:val="2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Fit Statistics</w:t>
            </w:r>
          </w:p>
        </w:tc>
      </w:tr>
      <w:tr w:rsidR="005F606C" w:rsidRPr="007C5194" w:rsidTr="007A690D">
        <w:trPr>
          <w:trHeight w:val="202"/>
        </w:trPr>
        <w:tc>
          <w:tcPr>
            <w:tcW w:w="378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7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30" w:type="dxa"/>
            <w:gridSpan w:val="2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Between</w:t>
            </w:r>
          </w:p>
        </w:tc>
        <w:tc>
          <w:tcPr>
            <w:tcW w:w="1620" w:type="dxa"/>
            <w:gridSpan w:val="2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Within</w:t>
            </w:r>
          </w:p>
        </w:tc>
        <w:tc>
          <w:tcPr>
            <w:tcW w:w="1800" w:type="dxa"/>
            <w:gridSpan w:val="2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5F606C" w:rsidRPr="007C5194" w:rsidTr="007A690D">
        <w:trPr>
          <w:trHeight w:val="592"/>
        </w:trPr>
        <w:tc>
          <w:tcPr>
            <w:tcW w:w="378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080" w:type="dxa"/>
          </w:tcPr>
          <w:p w:rsidR="00E67C71" w:rsidRPr="007C5194" w:rsidRDefault="00E67C71" w:rsidP="0034439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 xml:space="preserve">No.of </w:t>
            </w:r>
            <w:r w:rsidR="0034439D">
              <w:rPr>
                <w:rFonts w:ascii="Times New Roman" w:hAnsi="Times New Roman" w:cs="Times New Roman"/>
                <w:sz w:val="18"/>
                <w:szCs w:val="18"/>
              </w:rPr>
              <w:t>estimated parameters</w:t>
            </w:r>
          </w:p>
        </w:tc>
        <w:tc>
          <w:tcPr>
            <w:tcW w:w="117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Names</w:t>
            </w:r>
          </w:p>
        </w:tc>
        <w:tc>
          <w:tcPr>
            <w:tcW w:w="99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00" w:dyaOrig="260">
                <v:shape id="_x0000_i1083" type="#_x0000_t75" style="width:9.85pt;height:12.75pt" o:ole="">
                  <v:imagedata r:id="rId120" o:title=""/>
                </v:shape>
                <o:OLEObject Type="Embed" ProgID="Equation.DSMT4" ShapeID="_x0000_i1083" DrawAspect="Content" ObjectID="_1474060460" r:id="rId121"/>
              </w:object>
            </w: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’s</w:t>
            </w:r>
          </w:p>
        </w:tc>
        <w:tc>
          <w:tcPr>
            <w:tcW w:w="81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72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279" w:dyaOrig="320">
                <v:shape id="_x0000_i1084" type="#_x0000_t75" style="width:14.4pt;height:15.65pt" o:ole="">
                  <v:imagedata r:id="rId122" o:title=""/>
                </v:shape>
                <o:OLEObject Type="Embed" ProgID="Equation.DSMT4" ShapeID="_x0000_i1084" DrawAspect="Content" ObjectID="_1474060461" r:id="rId123"/>
              </w:object>
            </w:r>
          </w:p>
        </w:tc>
        <w:tc>
          <w:tcPr>
            <w:tcW w:w="81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085" type="#_x0000_t75" style="width:15.65pt;height:15.65pt" o:ole="">
                  <v:imagedata r:id="rId124" o:title=""/>
                </v:shape>
                <o:OLEObject Type="Embed" ProgID="Equation.DSMT4" ShapeID="_x0000_i1085" DrawAspect="Content" ObjectID="_1474060462" r:id="rId125"/>
              </w:object>
            </w:r>
          </w:p>
        </w:tc>
        <w:tc>
          <w:tcPr>
            <w:tcW w:w="63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-2 loglike</w:t>
            </w:r>
          </w:p>
        </w:tc>
        <w:tc>
          <w:tcPr>
            <w:tcW w:w="810" w:type="dxa"/>
          </w:tcPr>
          <w:p w:rsidR="00E67C71" w:rsidRPr="007C5194" w:rsidRDefault="00E67C71" w:rsidP="005A43B7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i/>
                <w:sz w:val="18"/>
                <w:szCs w:val="18"/>
              </w:rPr>
              <w:t>AIC</w:t>
            </w:r>
          </w:p>
        </w:tc>
      </w:tr>
      <w:tr w:rsidR="005F606C" w:rsidRPr="007C5194" w:rsidTr="007A690D">
        <w:trPr>
          <w:trHeight w:val="1564"/>
        </w:trPr>
        <w:tc>
          <w:tcPr>
            <w:tcW w:w="378" w:type="dxa"/>
          </w:tcPr>
          <w:p w:rsidR="00C32B7C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j</w:t>
            </w:r>
          </w:p>
        </w:tc>
        <w:tc>
          <w:tcPr>
            <w:tcW w:w="1080" w:type="dxa"/>
          </w:tcPr>
          <w:p w:rsidR="00C32B7C" w:rsidRPr="007C5194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170" w:type="dxa"/>
          </w:tcPr>
          <w:p w:rsidR="00C32B7C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A906CC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</w:t>
            </w:r>
            <w:r w:rsidR="00A906CC">
              <w:rPr>
                <w:rFonts w:ascii="Times New Roman" w:hAnsi="Times New Roman" w:cs="Times New Roman"/>
                <w:sz w:val="18"/>
                <w:szCs w:val="18"/>
              </w:rPr>
              <w:t>C</w:t>
            </w:r>
          </w:p>
          <w:p w:rsidR="00A906CC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  <w:p w:rsidR="00A906CC" w:rsidRDefault="00A906C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  <w:p w:rsidR="00A906CC" w:rsidRDefault="00A906CC" w:rsidP="00A906C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b</w:t>
            </w:r>
          </w:p>
          <w:p w:rsidR="00A906CC" w:rsidRDefault="00A906CC" w:rsidP="00A906C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</w:t>
            </w:r>
            <w:r w:rsidR="00C44442">
              <w:rPr>
                <w:rFonts w:ascii="Times New Roman" w:hAnsi="Times New Roman" w:cs="Times New Roman"/>
                <w:sz w:val="18"/>
                <w:szCs w:val="18"/>
              </w:rPr>
              <w:t>_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g</w:t>
            </w:r>
          </w:p>
          <w:p w:rsidR="00A906CC" w:rsidRPr="007C5194" w:rsidRDefault="007665C6" w:rsidP="00E5701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</w:tc>
        <w:tc>
          <w:tcPr>
            <w:tcW w:w="990" w:type="dxa"/>
          </w:tcPr>
          <w:p w:rsidR="00C32B7C" w:rsidRDefault="00FA7E3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.05</w:t>
            </w:r>
          </w:p>
          <w:p w:rsidR="00FA7E35" w:rsidRDefault="00FA7E3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3</w:t>
            </w:r>
          </w:p>
          <w:p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11</w:t>
            </w:r>
          </w:p>
          <w:p w:rsidR="00FA7E35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FA7E35" w:rsidRPr="007C5194" w:rsidRDefault="00FA7E35" w:rsidP="00FA7E3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0</w:t>
            </w:r>
          </w:p>
        </w:tc>
        <w:tc>
          <w:tcPr>
            <w:tcW w:w="810" w:type="dxa"/>
          </w:tcPr>
          <w:p w:rsidR="00C32B7C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97</w:t>
            </w:r>
          </w:p>
          <w:p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326416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326416" w:rsidRPr="007C5194" w:rsidRDefault="0032641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</w:tc>
        <w:tc>
          <w:tcPr>
            <w:tcW w:w="720" w:type="dxa"/>
          </w:tcPr>
          <w:p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75</w:t>
            </w:r>
          </w:p>
        </w:tc>
        <w:tc>
          <w:tcPr>
            <w:tcW w:w="810" w:type="dxa"/>
          </w:tcPr>
          <w:p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9</w:t>
            </w:r>
          </w:p>
        </w:tc>
        <w:tc>
          <w:tcPr>
            <w:tcW w:w="990" w:type="dxa"/>
          </w:tcPr>
          <w:p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1.75</w:t>
            </w:r>
          </w:p>
        </w:tc>
        <w:tc>
          <w:tcPr>
            <w:tcW w:w="630" w:type="dxa"/>
          </w:tcPr>
          <w:p w:rsidR="00C32B7C" w:rsidRPr="007C5194" w:rsidRDefault="00887BC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:rsidR="00C32B7C" w:rsidRPr="007C5194" w:rsidRDefault="00A601B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3.7</w:t>
            </w:r>
          </w:p>
        </w:tc>
        <w:tc>
          <w:tcPr>
            <w:tcW w:w="810" w:type="dxa"/>
          </w:tcPr>
          <w:p w:rsidR="00C32B7C" w:rsidRPr="007C5194" w:rsidRDefault="00A601B4" w:rsidP="005A43B7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77.7</w:t>
            </w:r>
          </w:p>
        </w:tc>
      </w:tr>
      <w:tr w:rsidR="005F606C" w:rsidRPr="007C5194" w:rsidTr="007A690D">
        <w:trPr>
          <w:trHeight w:val="592"/>
        </w:trPr>
        <w:tc>
          <w:tcPr>
            <w:tcW w:w="378" w:type="dxa"/>
          </w:tcPr>
          <w:p w:rsidR="00C32B7C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n</w:t>
            </w:r>
          </w:p>
        </w:tc>
        <w:tc>
          <w:tcPr>
            <w:tcW w:w="108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170" w:type="dxa"/>
          </w:tcPr>
          <w:p w:rsidR="00C32B7C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A23ADE" w:rsidRDefault="00A23AD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A23ADE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496D49" w:rsidRDefault="00496D4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A23ADE" w:rsidRPr="007C5194" w:rsidRDefault="00496D49" w:rsidP="00FE48A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</w:tc>
        <w:tc>
          <w:tcPr>
            <w:tcW w:w="990" w:type="dxa"/>
          </w:tcPr>
          <w:p w:rsidR="00C32B7C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2.33</w:t>
            </w:r>
          </w:p>
          <w:p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2</w:t>
            </w:r>
          </w:p>
          <w:p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:rsidR="002112A1" w:rsidRDefault="002112A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2112A1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:rsidR="00223C29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:rsidR="00223C29" w:rsidRPr="007C5194" w:rsidRDefault="00223C2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</w:tc>
        <w:tc>
          <w:tcPr>
            <w:tcW w:w="810" w:type="dxa"/>
          </w:tcPr>
          <w:p w:rsidR="00C32B7C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99</w:t>
            </w:r>
          </w:p>
          <w:p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CB0F7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8D469E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8D469E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:rsidR="008D469E" w:rsidRDefault="008D469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CB0F74" w:rsidRPr="007C5194" w:rsidRDefault="00CB0F7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67</w:t>
            </w:r>
          </w:p>
        </w:tc>
        <w:tc>
          <w:tcPr>
            <w:tcW w:w="81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8</w:t>
            </w:r>
          </w:p>
        </w:tc>
        <w:tc>
          <w:tcPr>
            <w:tcW w:w="99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1.65</w:t>
            </w:r>
          </w:p>
        </w:tc>
        <w:tc>
          <w:tcPr>
            <w:tcW w:w="63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:rsidR="00C32B7C" w:rsidRPr="007C5194" w:rsidRDefault="0084446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47.2</w:t>
            </w:r>
          </w:p>
        </w:tc>
        <w:tc>
          <w:tcPr>
            <w:tcW w:w="810" w:type="dxa"/>
          </w:tcPr>
          <w:p w:rsidR="00C32B7C" w:rsidRPr="0084446C" w:rsidRDefault="003A0D0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5.2</w:t>
            </w:r>
          </w:p>
        </w:tc>
      </w:tr>
      <w:tr w:rsidR="005F606C" w:rsidRPr="007C5194" w:rsidTr="007A690D">
        <w:trPr>
          <w:trHeight w:val="592"/>
        </w:trPr>
        <w:tc>
          <w:tcPr>
            <w:tcW w:w="378" w:type="dxa"/>
          </w:tcPr>
          <w:p w:rsidR="00C32B7C" w:rsidRDefault="00DB4F8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o</w:t>
            </w:r>
          </w:p>
        </w:tc>
        <w:tc>
          <w:tcPr>
            <w:tcW w:w="1080" w:type="dxa"/>
          </w:tcPr>
          <w:p w:rsidR="00C32B7C" w:rsidRPr="007C5194" w:rsidRDefault="00CF437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1170" w:type="dxa"/>
          </w:tcPr>
          <w:p w:rsidR="00C32B7C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:rsidR="00132F25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:rsidR="00132F25" w:rsidRPr="007C5194" w:rsidRDefault="00132F2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:rsidR="00C32B7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5.93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3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.32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:rsidR="00ED745C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9</w:t>
            </w:r>
          </w:p>
          <w:p w:rsidR="00ED745C" w:rsidRPr="007C5194" w:rsidRDefault="00ED745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:rsidR="00C32B7C" w:rsidRDefault="0037333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86</w:t>
            </w:r>
          </w:p>
          <w:p w:rsidR="00373332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4</w:t>
            </w:r>
          </w:p>
          <w:p w:rsidR="00E7500D" w:rsidRDefault="00E7500D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:rsidR="00E7500D" w:rsidRDefault="00467AD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:rsidR="00467AD8" w:rsidRPr="007C5194" w:rsidRDefault="00467AD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720" w:type="dxa"/>
          </w:tcPr>
          <w:p w:rsidR="00C32B7C" w:rsidRPr="007C5194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38</w:t>
            </w:r>
          </w:p>
        </w:tc>
        <w:tc>
          <w:tcPr>
            <w:tcW w:w="810" w:type="dxa"/>
          </w:tcPr>
          <w:p w:rsidR="00C32B7C" w:rsidRPr="007C5194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</w:tc>
        <w:tc>
          <w:tcPr>
            <w:tcW w:w="990" w:type="dxa"/>
          </w:tcPr>
          <w:p w:rsidR="00C32B7C" w:rsidRPr="007C5194" w:rsidRDefault="00C804E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1.65</w:t>
            </w:r>
          </w:p>
        </w:tc>
        <w:tc>
          <w:tcPr>
            <w:tcW w:w="630" w:type="dxa"/>
          </w:tcPr>
          <w:p w:rsidR="00C32B7C" w:rsidRPr="007C5194" w:rsidRDefault="003043F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8</w:t>
            </w:r>
          </w:p>
        </w:tc>
        <w:tc>
          <w:tcPr>
            <w:tcW w:w="990" w:type="dxa"/>
          </w:tcPr>
          <w:p w:rsidR="00C32B7C" w:rsidRPr="007C5194" w:rsidRDefault="00FE0F1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8.6</w:t>
            </w:r>
          </w:p>
        </w:tc>
        <w:tc>
          <w:tcPr>
            <w:tcW w:w="810" w:type="dxa"/>
          </w:tcPr>
          <w:p w:rsidR="00C32B7C" w:rsidRPr="00FE0F1A" w:rsidRDefault="00FE0F1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E0F1A">
              <w:rPr>
                <w:rFonts w:ascii="Times New Roman" w:hAnsi="Times New Roman" w:cs="Times New Roman"/>
                <w:sz w:val="18"/>
                <w:szCs w:val="18"/>
              </w:rPr>
              <w:t>48362.6</w:t>
            </w:r>
          </w:p>
        </w:tc>
      </w:tr>
      <w:tr w:rsidR="00A91E80" w:rsidRPr="007C5194" w:rsidTr="005A43B7">
        <w:trPr>
          <w:trHeight w:val="592"/>
        </w:trPr>
        <w:tc>
          <w:tcPr>
            <w:tcW w:w="378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p</w:t>
            </w:r>
          </w:p>
        </w:tc>
        <w:tc>
          <w:tcPr>
            <w:tcW w:w="1080" w:type="dxa"/>
          </w:tcPr>
          <w:p w:rsidR="00A91E80" w:rsidRPr="007C5194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:rsidR="00A91E80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:rsidR="00A91E80" w:rsidRPr="007C5194" w:rsidRDefault="00A91E80" w:rsidP="000B586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8.74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6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0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6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4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8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7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95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2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2</w:t>
            </w:r>
          </w:p>
          <w:p w:rsidR="00A91E80" w:rsidRPr="007C5194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78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0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0</w:t>
            </w:r>
          </w:p>
          <w:p w:rsidR="00A91E80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:rsidR="00A91E80" w:rsidRPr="007C5194" w:rsidRDefault="00A91E80" w:rsidP="00C873DD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:rsidR="00A91E80" w:rsidRDefault="00A91E80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>
                <v:shape id="_x0000_i1086" type="#_x0000_t75" style="width:15.65pt;height:18.95pt" o:ole="">
                  <v:imagedata r:id="rId126" o:title=""/>
                </v:shape>
                <o:OLEObject Type="Embed" ProgID="Equation.DSMT4" ShapeID="_x0000_i1086" DrawAspect="Content" ObjectID="_1474060463" r:id="rId127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=3.44 </w:t>
            </w:r>
            <w:r w:rsidR="001665F0"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SE=.56</w:t>
            </w:r>
          </w:p>
          <w:p w:rsidR="0070587B" w:rsidRDefault="008F55CF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F55CF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60">
                <v:shape id="_x0000_i1087" type="#_x0000_t75" style="width:15.2pt;height:18.1pt" o:ole="">
                  <v:imagedata r:id="rId128" o:title=""/>
                </v:shape>
                <o:OLEObject Type="Embed" ProgID="Equation.DSMT4" ShapeID="_x0000_i1087" DrawAspect="Content" ObjectID="_1474060464" r:id="rId129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.06</w:t>
            </w:r>
            <w:r w:rsidR="00460AF9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  <w:r w:rsidR="0070587B">
              <w:rPr>
                <w:rFonts w:ascii="Times New Roman" w:hAnsi="Times New Roman" w:cs="Times New Roman"/>
                <w:sz w:val="18"/>
                <w:szCs w:val="18"/>
              </w:rPr>
              <w:t>SE=.03</w:t>
            </w:r>
          </w:p>
          <w:p w:rsidR="0070587B" w:rsidRDefault="0070587B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0587B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80">
                <v:shape id="_x0000_i1088" type="#_x0000_t75" style="width:15.2pt;height:18.95pt" o:ole="">
                  <v:imagedata r:id="rId130" o:title=""/>
                </v:shape>
                <o:OLEObject Type="Embed" ProgID="Equation.DSMT4" ShapeID="_x0000_i1088" DrawAspect="Content" ObjectID="_1474060465" r:id="rId131"/>
              </w:object>
            </w:r>
            <w:r w:rsidR="001665F0">
              <w:rPr>
                <w:rFonts w:ascii="Times New Roman" w:hAnsi="Times New Roman" w:cs="Times New Roman"/>
                <w:sz w:val="18"/>
                <w:szCs w:val="18"/>
              </w:rPr>
              <w:t>=.01</w:t>
            </w:r>
            <w:r w:rsidR="00460AF9">
              <w:rPr>
                <w:rFonts w:ascii="Times New Roman" w:hAnsi="Times New Roman" w:cs="Times New Roman"/>
                <w:sz w:val="18"/>
                <w:szCs w:val="18"/>
              </w:rPr>
              <w:t xml:space="preserve">   </w:t>
            </w:r>
            <w:r w:rsidR="007E6046">
              <w:rPr>
                <w:rFonts w:ascii="Times New Roman" w:hAnsi="Times New Roman" w:cs="Times New Roman"/>
                <w:sz w:val="18"/>
                <w:szCs w:val="18"/>
              </w:rPr>
              <w:t>SE=.0026</w:t>
            </w:r>
          </w:p>
          <w:p w:rsidR="00394DAA" w:rsidRPr="007C5194" w:rsidRDefault="00394DAA" w:rsidP="00460AF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089" type="#_x0000_t75" style="width:15.65pt;height:15.65pt" o:ole="">
                  <v:imagedata r:id="rId132" o:title=""/>
                </v:shape>
                <o:OLEObject Type="Embed" ProgID="Equation.DSMT4" ShapeID="_x0000_i1089" DrawAspect="Content" ObjectID="_1474060466" r:id="rId133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=50.90 </w:t>
            </w:r>
            <w:r w:rsidR="00460AF9"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SE=.87</w:t>
            </w:r>
          </w:p>
        </w:tc>
        <w:tc>
          <w:tcPr>
            <w:tcW w:w="990" w:type="dxa"/>
          </w:tcPr>
          <w:p w:rsidR="00A91E80" w:rsidRPr="007C5194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06.8</w:t>
            </w:r>
          </w:p>
        </w:tc>
        <w:tc>
          <w:tcPr>
            <w:tcW w:w="810" w:type="dxa"/>
          </w:tcPr>
          <w:p w:rsidR="00A91E80" w:rsidRPr="00FE0F1A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4.8</w:t>
            </w:r>
          </w:p>
        </w:tc>
      </w:tr>
      <w:tr w:rsidR="00A91E80" w:rsidRPr="007C5194" w:rsidTr="005A43B7">
        <w:trPr>
          <w:trHeight w:val="592"/>
        </w:trPr>
        <w:tc>
          <w:tcPr>
            <w:tcW w:w="378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q</w:t>
            </w:r>
          </w:p>
        </w:tc>
        <w:tc>
          <w:tcPr>
            <w:tcW w:w="1080" w:type="dxa"/>
          </w:tcPr>
          <w:p w:rsidR="00A91E80" w:rsidRPr="007C5194" w:rsidRDefault="00AE5BD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type_iso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:rsidR="00AE5BD5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:rsidR="00A91E80" w:rsidRPr="007C5194" w:rsidRDefault="00AE5BD5" w:rsidP="00AE5BD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:rsidR="00A91E80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15.02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2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0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90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4.13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:rsidR="00D56CEB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:rsidR="00D56CEB" w:rsidRPr="007C5194" w:rsidRDefault="00D56CEB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:rsidR="00A91E80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5.81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2.00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:rsidR="001908C8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:rsidR="001908C8" w:rsidRPr="007C5194" w:rsidRDefault="001908C8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:rsidR="00B07EE2" w:rsidRDefault="00B07EE2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>
                <v:shape id="_x0000_i1090" type="#_x0000_t75" style="width:15.65pt;height:18.95pt" o:ole="">
                  <v:imagedata r:id="rId126" o:title=""/>
                </v:shape>
                <o:OLEObject Type="Embed" ProgID="Equation.DSMT4" ShapeID="_x0000_i1090" DrawAspect="Content" ObjectID="_1474060467" r:id="rId134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3.69   SE=1.50</w:t>
            </w:r>
          </w:p>
          <w:p w:rsidR="001A2591" w:rsidRDefault="001A259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A2591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>
                <v:shape id="_x0000_i1091" type="#_x0000_t75" style="width:15.65pt;height:18.1pt" o:ole="">
                  <v:imagedata r:id="rId135" o:title=""/>
                </v:shape>
                <o:OLEObject Type="Embed" ProgID="Equation.DSMT4" ShapeID="_x0000_i1091" DrawAspect="Content" ObjectID="_1474060468" r:id="rId136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-.31   SE=.37</w:t>
            </w:r>
          </w:p>
          <w:p w:rsidR="00563FEA" w:rsidRDefault="00563FE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63FEA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40" w:dyaOrig="380">
                <v:shape id="_x0000_i1092" type="#_x0000_t75" style="width:16.85pt;height:18.95pt" o:ole="">
                  <v:imagedata r:id="rId137" o:title=""/>
                </v:shape>
                <o:OLEObject Type="Embed" ProgID="Equation.DSMT4" ShapeID="_x0000_i1092" DrawAspect="Content" ObjectID="_1474060469" r:id="rId138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.17   SE=.11</w:t>
            </w:r>
          </w:p>
          <w:p w:rsidR="00A91E80" w:rsidRPr="007C5194" w:rsidRDefault="0070682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093" type="#_x0000_t75" style="width:15.65pt;height:15.65pt" o:ole="">
                  <v:imagedata r:id="rId132" o:title=""/>
                </v:shape>
                <o:OLEObject Type="Embed" ProgID="Equation.DSMT4" ShapeID="_x0000_i1093" DrawAspect="Content" ObjectID="_1474060470" r:id="rId139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51.43   SE=.88</w:t>
            </w:r>
            <w:r w:rsidR="00B07EE2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990" w:type="dxa"/>
          </w:tcPr>
          <w:p w:rsidR="00A91E80" w:rsidRPr="007C5194" w:rsidRDefault="0041164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4.1</w:t>
            </w:r>
          </w:p>
        </w:tc>
        <w:tc>
          <w:tcPr>
            <w:tcW w:w="810" w:type="dxa"/>
          </w:tcPr>
          <w:p w:rsidR="00A91E80" w:rsidRPr="00FE0F1A" w:rsidRDefault="00411645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2.1</w:t>
            </w:r>
          </w:p>
        </w:tc>
      </w:tr>
      <w:tr w:rsidR="00A91E80" w:rsidRPr="007C5194" w:rsidTr="005A43B7">
        <w:trPr>
          <w:trHeight w:val="592"/>
        </w:trPr>
        <w:tc>
          <w:tcPr>
            <w:tcW w:w="378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</w:t>
            </w:r>
          </w:p>
        </w:tc>
        <w:tc>
          <w:tcPr>
            <w:tcW w:w="1080" w:type="dxa"/>
          </w:tcPr>
          <w:p w:rsidR="00A91E80" w:rsidRPr="007C5194" w:rsidRDefault="007C463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1170" w:type="dxa"/>
          </w:tcPr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:rsidR="007C463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:rsidR="00A91E80" w:rsidRPr="007C5194" w:rsidRDefault="007C4634" w:rsidP="007C463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</w:tc>
        <w:tc>
          <w:tcPr>
            <w:tcW w:w="990" w:type="dxa"/>
          </w:tcPr>
          <w:p w:rsidR="00A91E80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5.56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5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93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1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8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.30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13</w:t>
            </w:r>
          </w:p>
          <w:p w:rsidR="00BE4C2A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3</w:t>
            </w:r>
          </w:p>
          <w:p w:rsidR="00BE4C2A" w:rsidRPr="007C5194" w:rsidRDefault="00BE4C2A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:rsidR="00A91E80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82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1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20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4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:rsidR="00F04246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:rsidR="00F04246" w:rsidRPr="007C5194" w:rsidRDefault="00F04246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  <w:r w:rsidR="00402761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3150" w:type="dxa"/>
            <w:gridSpan w:val="4"/>
          </w:tcPr>
          <w:p w:rsidR="00A91E80" w:rsidRDefault="008D328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>
                <v:shape id="_x0000_i1094" type="#_x0000_t75" style="width:15.65pt;height:18.95pt" o:ole="">
                  <v:imagedata r:id="rId126" o:title=""/>
                </v:shape>
                <o:OLEObject Type="Embed" ProgID="Equation.DSMT4" ShapeID="_x0000_i1094" DrawAspect="Content" ObjectID="_1474060471" r:id="rId140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4.06   SE=1.01</w:t>
            </w:r>
          </w:p>
          <w:p w:rsidR="008D3284" w:rsidRDefault="008D3284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D3284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60">
                <v:shape id="_x0000_i1095" type="#_x0000_t75" style="width:15.65pt;height:18.1pt" o:ole="">
                  <v:imagedata r:id="rId141" o:title=""/>
                </v:shape>
                <o:OLEObject Type="Embed" ProgID="Equation.DSMT4" ShapeID="_x0000_i1095" DrawAspect="Content" ObjectID="_1474060472" r:id="rId142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-.19   SE=.27</w:t>
            </w:r>
          </w:p>
          <w:p w:rsidR="008D3284" w:rsidRDefault="008D3284" w:rsidP="008D328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D3284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>
                <v:shape id="_x0000_i1096" type="#_x0000_t75" style="width:15.65pt;height:18.95pt" o:ole="">
                  <v:imagedata r:id="rId143" o:title=""/>
                </v:shape>
                <o:OLEObject Type="Embed" ProgID="Equation.DSMT4" ShapeID="_x0000_i1096" DrawAspect="Content" ObjectID="_1474060473" r:id="rId144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.02   SE=.10</w:t>
            </w:r>
          </w:p>
          <w:p w:rsidR="008D3284" w:rsidRPr="007C5194" w:rsidRDefault="00974EE7" w:rsidP="008D3284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097" type="#_x0000_t75" style="width:15.65pt;height:15.65pt" o:ole="">
                  <v:imagedata r:id="rId132" o:title=""/>
                </v:shape>
                <o:OLEObject Type="Embed" ProgID="Equation.DSMT4" ShapeID="_x0000_i1097" DrawAspect="Content" ObjectID="_1474060474" r:id="rId145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51.64   SE=.88</w:t>
            </w:r>
          </w:p>
        </w:tc>
        <w:tc>
          <w:tcPr>
            <w:tcW w:w="990" w:type="dxa"/>
          </w:tcPr>
          <w:p w:rsidR="00A91E80" w:rsidRPr="007C5194" w:rsidRDefault="0084214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37.7</w:t>
            </w:r>
          </w:p>
        </w:tc>
        <w:tc>
          <w:tcPr>
            <w:tcW w:w="810" w:type="dxa"/>
          </w:tcPr>
          <w:p w:rsidR="00A91E80" w:rsidRPr="00FE0F1A" w:rsidRDefault="0084214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365.7</w:t>
            </w:r>
          </w:p>
        </w:tc>
      </w:tr>
      <w:tr w:rsidR="00A91E80" w:rsidRPr="007C5194" w:rsidTr="005A43B7">
        <w:trPr>
          <w:trHeight w:val="592"/>
        </w:trPr>
        <w:tc>
          <w:tcPr>
            <w:tcW w:w="378" w:type="dxa"/>
          </w:tcPr>
          <w:p w:rsidR="00A91E80" w:rsidRDefault="00A91E80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</w:t>
            </w:r>
          </w:p>
        </w:tc>
        <w:tc>
          <w:tcPr>
            <w:tcW w:w="1080" w:type="dxa"/>
          </w:tcPr>
          <w:p w:rsidR="00A91E80" w:rsidRPr="007C5194" w:rsidRDefault="002E11E7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1170" w:type="dxa"/>
          </w:tcPr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ntercept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3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de_4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b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ender_g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TV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ours_C_G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iso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rur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sub</w:t>
            </w:r>
          </w:p>
          <w:p w:rsidR="00A91E80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ype_urb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grpM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iso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rur</w:t>
            </w:r>
          </w:p>
          <w:p w:rsidR="0028063B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sub</w:t>
            </w:r>
          </w:p>
          <w:p w:rsidR="0028063B" w:rsidRPr="007C5194" w:rsidRDefault="0028063B" w:rsidP="0028063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pC*urb</w:t>
            </w:r>
          </w:p>
        </w:tc>
        <w:tc>
          <w:tcPr>
            <w:tcW w:w="990" w:type="dxa"/>
          </w:tcPr>
          <w:p w:rsidR="00A91E80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5.86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.30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8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87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9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26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89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.33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08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.02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0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6</w:t>
            </w:r>
          </w:p>
          <w:p w:rsidR="00A83D9C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:rsidR="00A83D9C" w:rsidRPr="007C5194" w:rsidRDefault="00A83D9C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:rsidR="00A91E80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.86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35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7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9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7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8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4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.05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51</w:t>
            </w:r>
          </w:p>
          <w:p w:rsidR="00605EC9" w:rsidRDefault="00605EC9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40</w:t>
            </w:r>
          </w:p>
          <w:p w:rsidR="00605EC9" w:rsidRDefault="007A40AE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024</w:t>
            </w:r>
          </w:p>
          <w:p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11</w:t>
            </w:r>
          </w:p>
          <w:p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3</w:t>
            </w:r>
          </w:p>
          <w:p w:rsidR="007A40AE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02</w:t>
            </w:r>
          </w:p>
          <w:p w:rsidR="007A40AE" w:rsidRPr="007C5194" w:rsidRDefault="007A40AE" w:rsidP="007A40A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3150" w:type="dxa"/>
            <w:gridSpan w:val="4"/>
          </w:tcPr>
          <w:p w:rsidR="00F51172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1E80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20" w:dyaOrig="380">
                <v:shape id="_x0000_i1098" type="#_x0000_t75" style="width:15.65pt;height:18.95pt" o:ole="">
                  <v:imagedata r:id="rId126" o:title=""/>
                </v:shape>
                <o:OLEObject Type="Embed" ProgID="Equation.DSMT4" ShapeID="_x0000_i1098" DrawAspect="Content" ObjectID="_1474060475" r:id="rId146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3.40   SE=.55</w:t>
            </w:r>
          </w:p>
          <w:p w:rsidR="00F51172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8F55CF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60">
                <v:shape id="_x0000_i1099" type="#_x0000_t75" style="width:15.2pt;height:18.1pt" o:ole="">
                  <v:imagedata r:id="rId128" o:title=""/>
                </v:shape>
                <o:OLEObject Type="Embed" ProgID="Equation.DSMT4" ShapeID="_x0000_i1099" DrawAspect="Content" ObjectID="_1474060476" r:id="rId147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.04   SE=.02</w:t>
            </w:r>
          </w:p>
          <w:p w:rsidR="00F51172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0587B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300" w:dyaOrig="380">
                <v:shape id="_x0000_i1100" type="#_x0000_t75" style="width:15.2pt;height:18.95pt" o:ole="">
                  <v:imagedata r:id="rId130" o:title=""/>
                </v:shape>
                <o:OLEObject Type="Embed" ProgID="Equation.DSMT4" ShapeID="_x0000_i1100" DrawAspect="Content" ObjectID="_1474060477" r:id="rId148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.0022   SE=.0017</w:t>
            </w:r>
          </w:p>
          <w:p w:rsidR="00A91E80" w:rsidRPr="007C5194" w:rsidRDefault="00F51172" w:rsidP="00F51172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94DAA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101" type="#_x0000_t75" style="width:15.65pt;height:15.65pt" o:ole="">
                  <v:imagedata r:id="rId132" o:title=""/>
                </v:shape>
                <o:OLEObject Type="Embed" ProgID="Equation.DSMT4" ShapeID="_x0000_i1101" DrawAspect="Content" ObjectID="_1474060478" r:id="rId149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50.90   SE=.87</w:t>
            </w:r>
          </w:p>
        </w:tc>
        <w:tc>
          <w:tcPr>
            <w:tcW w:w="990" w:type="dxa"/>
          </w:tcPr>
          <w:p w:rsidR="00A91E80" w:rsidRPr="007C5194" w:rsidRDefault="005B1F6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255.4</w:t>
            </w:r>
          </w:p>
        </w:tc>
        <w:tc>
          <w:tcPr>
            <w:tcW w:w="810" w:type="dxa"/>
          </w:tcPr>
          <w:p w:rsidR="00A91E80" w:rsidRPr="00FE0F1A" w:rsidRDefault="005B1F61" w:rsidP="005A43B7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8291.4</w:t>
            </w:r>
          </w:p>
        </w:tc>
      </w:tr>
    </w:tbl>
    <w:p w:rsidR="00C6390F" w:rsidRDefault="00C6390F" w:rsidP="00D142BC">
      <w:pPr>
        <w:pStyle w:val="ListParagraph"/>
        <w:rPr>
          <w:b/>
          <w:sz w:val="24"/>
          <w:szCs w:val="24"/>
        </w:rPr>
      </w:pPr>
    </w:p>
    <w:p w:rsidR="004E6C4A" w:rsidRDefault="004E6C4A">
      <w:pPr>
        <w:rPr>
          <w:b/>
          <w:sz w:val="24"/>
          <w:szCs w:val="24"/>
        </w:rPr>
      </w:pPr>
    </w:p>
    <w:p w:rsidR="002E3D8B" w:rsidRPr="002E3D8B" w:rsidRDefault="004E6C4A" w:rsidP="004E6C4A">
      <w:pPr>
        <w:pStyle w:val="ListParagraph"/>
        <w:numPr>
          <w:ilvl w:val="0"/>
          <w:numId w:val="1"/>
        </w:numPr>
      </w:pPr>
      <w:r w:rsidRPr="004E6C4A">
        <w:rPr>
          <w:b/>
        </w:rPr>
        <w:br w:type="page"/>
      </w:r>
      <w:r w:rsidRPr="00D433D9">
        <w:lastRenderedPageBreak/>
        <w:t>It appears that we ne</w:t>
      </w:r>
      <w:r w:rsidR="00D433D9" w:rsidRPr="00D433D9">
        <w:t>ed a random s</w:t>
      </w:r>
      <w:r w:rsidR="002F476F">
        <w:t xml:space="preserve">lop e for grpCmath, because </w:t>
      </w:r>
      <w:r w:rsidR="0015490B">
        <w:rPr>
          <w:sz w:val="24"/>
          <w:szCs w:val="24"/>
        </w:rPr>
        <w:t xml:space="preserve">it seems that </w:t>
      </w:r>
      <w:r w:rsidR="0015490B" w:rsidRPr="0015490B">
        <w:rPr>
          <w:position w:val="-12"/>
          <w:sz w:val="24"/>
          <w:szCs w:val="24"/>
        </w:rPr>
        <w:object w:dxaOrig="300" w:dyaOrig="380">
          <v:shape id="_x0000_i1102" type="#_x0000_t75" style="width:14.8pt;height:18.95pt" o:ole="">
            <v:imagedata r:id="rId150" o:title=""/>
          </v:shape>
          <o:OLEObject Type="Embed" ProgID="Equation.DSMT4" ShapeID="_x0000_i1102" DrawAspect="Content" ObjectID="_1474060479" r:id="rId151"/>
        </w:object>
      </w:r>
      <w:r w:rsidR="00061BA4">
        <w:rPr>
          <w:sz w:val="24"/>
          <w:szCs w:val="24"/>
        </w:rPr>
        <w:t xml:space="preserve"> is rather large (.0091) relative to its standard error (.0026)</w:t>
      </w:r>
      <w:r w:rsidR="002F476F">
        <w:rPr>
          <w:sz w:val="24"/>
          <w:szCs w:val="24"/>
        </w:rPr>
        <w:t xml:space="preserve">. However, </w:t>
      </w:r>
      <w:r w:rsidR="002F476F" w:rsidRPr="002F476F">
        <w:rPr>
          <w:position w:val="-12"/>
          <w:sz w:val="24"/>
          <w:szCs w:val="24"/>
        </w:rPr>
        <w:object w:dxaOrig="340" w:dyaOrig="380">
          <v:shape id="_x0000_i1103" type="#_x0000_t75" style="width:16.85pt;height:18.95pt" o:ole="">
            <v:imagedata r:id="rId152" o:title=""/>
          </v:shape>
          <o:OLEObject Type="Embed" ProgID="Equation.DSMT4" ShapeID="_x0000_i1103" DrawAspect="Content" ObjectID="_1474060480" r:id="rId153"/>
        </w:object>
      </w:r>
      <w:r w:rsidR="0062467F">
        <w:rPr>
          <w:sz w:val="24"/>
          <w:szCs w:val="24"/>
        </w:rPr>
        <w:t xml:space="preserve">(.1677) </w:t>
      </w:r>
      <w:r w:rsidR="002F476F">
        <w:rPr>
          <w:sz w:val="24"/>
          <w:szCs w:val="24"/>
        </w:rPr>
        <w:t xml:space="preserve">and </w:t>
      </w:r>
      <w:r w:rsidR="002F476F" w:rsidRPr="002F476F">
        <w:rPr>
          <w:position w:val="-12"/>
          <w:sz w:val="24"/>
          <w:szCs w:val="24"/>
        </w:rPr>
        <w:object w:dxaOrig="320" w:dyaOrig="380">
          <v:shape id="_x0000_i1104" type="#_x0000_t75" style="width:16.05pt;height:18.95pt" o:ole="">
            <v:imagedata r:id="rId154" o:title=""/>
          </v:shape>
          <o:OLEObject Type="Embed" ProgID="Equation.DSMT4" ShapeID="_x0000_i1104" DrawAspect="Content" ObjectID="_1474060481" r:id="rId155"/>
        </w:object>
      </w:r>
      <w:r w:rsidR="002F476F">
        <w:rPr>
          <w:sz w:val="24"/>
          <w:szCs w:val="24"/>
        </w:rPr>
        <w:t xml:space="preserve"> </w:t>
      </w:r>
      <w:r w:rsidR="0062467F">
        <w:rPr>
          <w:sz w:val="24"/>
          <w:szCs w:val="24"/>
        </w:rPr>
        <w:t xml:space="preserve">(.0179) </w:t>
      </w:r>
      <w:r w:rsidR="002F476F">
        <w:rPr>
          <w:sz w:val="24"/>
          <w:szCs w:val="24"/>
        </w:rPr>
        <w:t xml:space="preserve">are rather smaller relative to their standard errors </w:t>
      </w:r>
      <w:r w:rsidR="0062467F">
        <w:rPr>
          <w:sz w:val="24"/>
          <w:szCs w:val="24"/>
        </w:rPr>
        <w:t>(.1102 and .0973</w:t>
      </w:r>
      <w:r w:rsidR="003172A3">
        <w:rPr>
          <w:sz w:val="24"/>
          <w:szCs w:val="24"/>
        </w:rPr>
        <w:t xml:space="preserve"> </w:t>
      </w:r>
      <w:r w:rsidR="002F476F">
        <w:rPr>
          <w:sz w:val="24"/>
          <w:szCs w:val="24"/>
        </w:rPr>
        <w:t>respectively</w:t>
      </w:r>
      <w:r w:rsidR="007D4F54">
        <w:rPr>
          <w:sz w:val="24"/>
          <w:szCs w:val="24"/>
        </w:rPr>
        <w:t>)</w:t>
      </w:r>
      <w:r w:rsidR="002F476F">
        <w:rPr>
          <w:sz w:val="24"/>
          <w:szCs w:val="24"/>
        </w:rPr>
        <w:t xml:space="preserve">. </w:t>
      </w:r>
    </w:p>
    <w:p w:rsidR="005A43B7" w:rsidRDefault="002E3D8B" w:rsidP="002E3D8B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>Furthermore, the model with a random slope for grpCmath has the smallest AIC (48334.8) among all 3 models, which means the model with a random slope for grpCmath fits the best.</w:t>
      </w:r>
    </w:p>
    <w:p w:rsidR="005D6D14" w:rsidRDefault="005D6D14" w:rsidP="002E3D8B">
      <w:pPr>
        <w:pStyle w:val="ListParagraph"/>
        <w:rPr>
          <w:sz w:val="24"/>
          <w:szCs w:val="24"/>
        </w:rPr>
      </w:pPr>
    </w:p>
    <w:p w:rsidR="00C75F0D" w:rsidRPr="008828D3" w:rsidRDefault="00405B36" w:rsidP="00FE76A3">
      <w:pPr>
        <w:pStyle w:val="ListParagraph"/>
        <w:numPr>
          <w:ilvl w:val="0"/>
          <w:numId w:val="1"/>
        </w:numPr>
      </w:pPr>
      <w:bookmarkStart w:id="0" w:name="_GoBack"/>
      <w:bookmarkEnd w:id="0"/>
      <w:r>
        <w:rPr>
          <w:sz w:val="24"/>
          <w:szCs w:val="24"/>
        </w:rPr>
        <w:t>G</w:t>
      </w:r>
      <w:r w:rsidR="00FE76A3">
        <w:rPr>
          <w:sz w:val="24"/>
          <w:szCs w:val="24"/>
        </w:rPr>
        <w:t xml:space="preserve">rpMmath helps predict the random slope for grpCmath, because in model </w:t>
      </w:r>
      <w:r w:rsidR="00B029C2">
        <w:rPr>
          <w:sz w:val="24"/>
          <w:szCs w:val="24"/>
        </w:rPr>
        <w:t>(s) and model (t), the cross-level interactions between grpCmath and grpMmath are both significant (p-values&lt;.0001</w:t>
      </w:r>
      <w:r w:rsidR="009E2F8B">
        <w:rPr>
          <w:sz w:val="24"/>
          <w:szCs w:val="24"/>
        </w:rPr>
        <w:t>), while none of the interactions between grpCmath and type of community and the interactions between grpCmath and shortages is significant.</w:t>
      </w:r>
    </w:p>
    <w:p w:rsidR="00C6390F" w:rsidRPr="00D433D9" w:rsidRDefault="00C6390F" w:rsidP="00B34523">
      <w:pPr>
        <w:pStyle w:val="ListParagraph"/>
        <w:numPr>
          <w:ilvl w:val="0"/>
          <w:numId w:val="1"/>
        </w:numPr>
      </w:pPr>
      <w:r w:rsidRPr="00B34523">
        <w:rPr>
          <w:sz w:val="24"/>
          <w:szCs w:val="24"/>
        </w:rPr>
        <w:br w:type="page"/>
      </w:r>
    </w:p>
    <w:p w:rsidR="00D142BC" w:rsidRPr="00C6390F" w:rsidRDefault="00D142BC" w:rsidP="00C6390F">
      <w:pPr>
        <w:rPr>
          <w:b/>
          <w:sz w:val="24"/>
          <w:szCs w:val="24"/>
        </w:rPr>
      </w:pPr>
    </w:p>
    <w:sectPr w:rsidR="00D142BC" w:rsidRPr="00C639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13270"/>
    <w:multiLevelType w:val="hybridMultilevel"/>
    <w:tmpl w:val="D3C49B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1C5170"/>
    <w:multiLevelType w:val="hybridMultilevel"/>
    <w:tmpl w:val="07B04E1A"/>
    <w:lvl w:ilvl="0" w:tplc="D5C6B9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0F70A0"/>
    <w:multiLevelType w:val="hybridMultilevel"/>
    <w:tmpl w:val="F580EE0A"/>
    <w:lvl w:ilvl="0" w:tplc="1AB4EE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3690A7E"/>
    <w:multiLevelType w:val="hybridMultilevel"/>
    <w:tmpl w:val="673A88EE"/>
    <w:lvl w:ilvl="0" w:tplc="1AB4EE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2B4F1B"/>
    <w:multiLevelType w:val="hybridMultilevel"/>
    <w:tmpl w:val="F8F20A98"/>
    <w:lvl w:ilvl="0" w:tplc="6D12C1B6">
      <w:start w:val="14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2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00D9"/>
    <w:rsid w:val="00014516"/>
    <w:rsid w:val="00023BB0"/>
    <w:rsid w:val="000266ED"/>
    <w:rsid w:val="00041083"/>
    <w:rsid w:val="00042041"/>
    <w:rsid w:val="00056BE4"/>
    <w:rsid w:val="00061BA4"/>
    <w:rsid w:val="00084687"/>
    <w:rsid w:val="00095D95"/>
    <w:rsid w:val="000B586D"/>
    <w:rsid w:val="000C7A30"/>
    <w:rsid w:val="000E41A2"/>
    <w:rsid w:val="00132F25"/>
    <w:rsid w:val="0015490B"/>
    <w:rsid w:val="001665F0"/>
    <w:rsid w:val="001908C8"/>
    <w:rsid w:val="001A2591"/>
    <w:rsid w:val="001C5ED2"/>
    <w:rsid w:val="002112A1"/>
    <w:rsid w:val="00223C29"/>
    <w:rsid w:val="002678D5"/>
    <w:rsid w:val="0028063B"/>
    <w:rsid w:val="002E11E7"/>
    <w:rsid w:val="002E3D8B"/>
    <w:rsid w:val="002F476F"/>
    <w:rsid w:val="003043F2"/>
    <w:rsid w:val="003053DE"/>
    <w:rsid w:val="00315D63"/>
    <w:rsid w:val="003172A3"/>
    <w:rsid w:val="00321804"/>
    <w:rsid w:val="00326416"/>
    <w:rsid w:val="0034439D"/>
    <w:rsid w:val="00373332"/>
    <w:rsid w:val="00394DAA"/>
    <w:rsid w:val="003A0D0E"/>
    <w:rsid w:val="003F12DE"/>
    <w:rsid w:val="003F25CC"/>
    <w:rsid w:val="003F2CC6"/>
    <w:rsid w:val="003F38B3"/>
    <w:rsid w:val="00402761"/>
    <w:rsid w:val="00405B36"/>
    <w:rsid w:val="00411645"/>
    <w:rsid w:val="00431278"/>
    <w:rsid w:val="0044311C"/>
    <w:rsid w:val="004460E9"/>
    <w:rsid w:val="00457A50"/>
    <w:rsid w:val="00460AF9"/>
    <w:rsid w:val="00467AD8"/>
    <w:rsid w:val="00496D49"/>
    <w:rsid w:val="004E6C4A"/>
    <w:rsid w:val="005234E0"/>
    <w:rsid w:val="00525D00"/>
    <w:rsid w:val="00554D65"/>
    <w:rsid w:val="005608BD"/>
    <w:rsid w:val="00563FEA"/>
    <w:rsid w:val="005671A4"/>
    <w:rsid w:val="0057780E"/>
    <w:rsid w:val="005800CE"/>
    <w:rsid w:val="005A43B7"/>
    <w:rsid w:val="005B1F61"/>
    <w:rsid w:val="005D6D14"/>
    <w:rsid w:val="005E55F1"/>
    <w:rsid w:val="005F1E95"/>
    <w:rsid w:val="005F606C"/>
    <w:rsid w:val="005F7A52"/>
    <w:rsid w:val="00605EC9"/>
    <w:rsid w:val="00611B60"/>
    <w:rsid w:val="0061731E"/>
    <w:rsid w:val="0062467F"/>
    <w:rsid w:val="0064434C"/>
    <w:rsid w:val="00686312"/>
    <w:rsid w:val="006B3FCF"/>
    <w:rsid w:val="006F029D"/>
    <w:rsid w:val="0070587B"/>
    <w:rsid w:val="00706824"/>
    <w:rsid w:val="00706B01"/>
    <w:rsid w:val="0071153D"/>
    <w:rsid w:val="00712CE4"/>
    <w:rsid w:val="007506C3"/>
    <w:rsid w:val="007665C6"/>
    <w:rsid w:val="00775E7F"/>
    <w:rsid w:val="007773CC"/>
    <w:rsid w:val="007912EA"/>
    <w:rsid w:val="00794C32"/>
    <w:rsid w:val="007A40AE"/>
    <w:rsid w:val="007A690D"/>
    <w:rsid w:val="007C0270"/>
    <w:rsid w:val="007C4634"/>
    <w:rsid w:val="007C729B"/>
    <w:rsid w:val="007D0BF2"/>
    <w:rsid w:val="007D4F54"/>
    <w:rsid w:val="007E6046"/>
    <w:rsid w:val="007F0F9E"/>
    <w:rsid w:val="0084214E"/>
    <w:rsid w:val="0084446C"/>
    <w:rsid w:val="00854F24"/>
    <w:rsid w:val="008666B6"/>
    <w:rsid w:val="008828D3"/>
    <w:rsid w:val="00887BCA"/>
    <w:rsid w:val="00895DE3"/>
    <w:rsid w:val="008A7B07"/>
    <w:rsid w:val="008D3284"/>
    <w:rsid w:val="008D469E"/>
    <w:rsid w:val="008E1C8D"/>
    <w:rsid w:val="008F55CF"/>
    <w:rsid w:val="00903A5C"/>
    <w:rsid w:val="009161FF"/>
    <w:rsid w:val="009675E4"/>
    <w:rsid w:val="00974EE7"/>
    <w:rsid w:val="0098793D"/>
    <w:rsid w:val="009C5EBC"/>
    <w:rsid w:val="009D0926"/>
    <w:rsid w:val="009E2F8B"/>
    <w:rsid w:val="009F0818"/>
    <w:rsid w:val="00A00481"/>
    <w:rsid w:val="00A17916"/>
    <w:rsid w:val="00A23ADE"/>
    <w:rsid w:val="00A40E1B"/>
    <w:rsid w:val="00A57169"/>
    <w:rsid w:val="00A601B4"/>
    <w:rsid w:val="00A6580A"/>
    <w:rsid w:val="00A83D9C"/>
    <w:rsid w:val="00A906CC"/>
    <w:rsid w:val="00A91E80"/>
    <w:rsid w:val="00AB1AD7"/>
    <w:rsid w:val="00AB7A0A"/>
    <w:rsid w:val="00AE5BD5"/>
    <w:rsid w:val="00AF67DE"/>
    <w:rsid w:val="00B029C2"/>
    <w:rsid w:val="00B07EE2"/>
    <w:rsid w:val="00B34523"/>
    <w:rsid w:val="00B4335F"/>
    <w:rsid w:val="00B4637A"/>
    <w:rsid w:val="00B65075"/>
    <w:rsid w:val="00B83FB0"/>
    <w:rsid w:val="00B8415C"/>
    <w:rsid w:val="00BA504B"/>
    <w:rsid w:val="00BA7334"/>
    <w:rsid w:val="00BB6E82"/>
    <w:rsid w:val="00BC46F7"/>
    <w:rsid w:val="00BE4C2A"/>
    <w:rsid w:val="00BE6938"/>
    <w:rsid w:val="00C00E73"/>
    <w:rsid w:val="00C01690"/>
    <w:rsid w:val="00C124EC"/>
    <w:rsid w:val="00C30C3E"/>
    <w:rsid w:val="00C32B7C"/>
    <w:rsid w:val="00C3478A"/>
    <w:rsid w:val="00C44442"/>
    <w:rsid w:val="00C6390F"/>
    <w:rsid w:val="00C75F0D"/>
    <w:rsid w:val="00C76C54"/>
    <w:rsid w:val="00C804E0"/>
    <w:rsid w:val="00C8077D"/>
    <w:rsid w:val="00C873DD"/>
    <w:rsid w:val="00CB0F74"/>
    <w:rsid w:val="00CD6291"/>
    <w:rsid w:val="00CF4375"/>
    <w:rsid w:val="00D142BC"/>
    <w:rsid w:val="00D353BB"/>
    <w:rsid w:val="00D433D9"/>
    <w:rsid w:val="00D55541"/>
    <w:rsid w:val="00D56CEB"/>
    <w:rsid w:val="00D71BF9"/>
    <w:rsid w:val="00D71CA8"/>
    <w:rsid w:val="00D803D3"/>
    <w:rsid w:val="00DA006E"/>
    <w:rsid w:val="00DB4F8B"/>
    <w:rsid w:val="00DB7118"/>
    <w:rsid w:val="00DD00D9"/>
    <w:rsid w:val="00DE54C9"/>
    <w:rsid w:val="00DF4347"/>
    <w:rsid w:val="00E078D6"/>
    <w:rsid w:val="00E318E3"/>
    <w:rsid w:val="00E57012"/>
    <w:rsid w:val="00E64F69"/>
    <w:rsid w:val="00E6521D"/>
    <w:rsid w:val="00E67C71"/>
    <w:rsid w:val="00E7500D"/>
    <w:rsid w:val="00E828F4"/>
    <w:rsid w:val="00E834E7"/>
    <w:rsid w:val="00E861AA"/>
    <w:rsid w:val="00E87EE1"/>
    <w:rsid w:val="00EC5CA0"/>
    <w:rsid w:val="00ED641A"/>
    <w:rsid w:val="00ED745C"/>
    <w:rsid w:val="00F04246"/>
    <w:rsid w:val="00F13764"/>
    <w:rsid w:val="00F2224A"/>
    <w:rsid w:val="00F51172"/>
    <w:rsid w:val="00F6047A"/>
    <w:rsid w:val="00F61341"/>
    <w:rsid w:val="00F84846"/>
    <w:rsid w:val="00F95A20"/>
    <w:rsid w:val="00FA7E35"/>
    <w:rsid w:val="00FD20D5"/>
    <w:rsid w:val="00FE0F1A"/>
    <w:rsid w:val="00FE48A9"/>
    <w:rsid w:val="00FE76A3"/>
    <w:rsid w:val="00FF5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A20"/>
    <w:pPr>
      <w:ind w:left="720"/>
      <w:contextualSpacing/>
    </w:pPr>
  </w:style>
  <w:style w:type="table" w:styleId="TableGrid">
    <w:name w:val="Table Grid"/>
    <w:basedOn w:val="TableNormal"/>
    <w:uiPriority w:val="59"/>
    <w:rsid w:val="00E67C7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A20"/>
    <w:pPr>
      <w:ind w:left="720"/>
      <w:contextualSpacing/>
    </w:pPr>
  </w:style>
  <w:style w:type="table" w:styleId="TableGrid">
    <w:name w:val="Table Grid"/>
    <w:basedOn w:val="TableNormal"/>
    <w:uiPriority w:val="59"/>
    <w:rsid w:val="00E67C7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8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51" Type="http://schemas.openxmlformats.org/officeDocument/2006/relationships/oleObject" Target="embeddings/oleObject78.bin"/><Relationship Id="rId156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69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501255-D781-450E-A2E6-52EE4621B6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6</TotalTime>
  <Pages>11</Pages>
  <Words>842</Words>
  <Characters>480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212</cp:revision>
  <dcterms:created xsi:type="dcterms:W3CDTF">2014-10-04T21:11:00Z</dcterms:created>
  <dcterms:modified xsi:type="dcterms:W3CDTF">2014-10-06T05:06:00Z</dcterms:modified>
</cp:coreProperties>
</file>